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B307E3C" w:rsidR="00F7378A" w:rsidRPr="00DC39E6" w:rsidRDefault="00EC14A5" w:rsidP="00CE3417">
            <w:pPr>
              <w:tabs>
                <w:tab w:val="left" w:pos="735"/>
                <w:tab w:val="left" w:pos="7875"/>
              </w:tabs>
              <w:spacing w:line="640" w:lineRule="exact"/>
              <w:jc w:val="center"/>
              <w:rPr>
                <w:b/>
                <w:sz w:val="32"/>
                <w:szCs w:val="32"/>
              </w:rPr>
            </w:pPr>
            <w:r>
              <w:rPr>
                <w:rFonts w:hint="eastAsia"/>
                <w:b/>
                <w:sz w:val="32"/>
                <w:szCs w:val="32"/>
              </w:rPr>
              <w:t>24</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7777777"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CE3417">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4932652"/>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0FEA063D"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本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CE3417">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4932653"/>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41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417">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CE3417">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CE3417">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5AF21766" w14:textId="77777777" w:rsidR="00B24B0D" w:rsidRDefault="00B34D82" w:rsidP="00B24B0D">
      <w:pPr>
        <w:spacing w:line="440" w:lineRule="exact"/>
        <w:jc w:val="center"/>
        <w:rPr>
          <w:noProof/>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147886AA" w14:textId="63EAB004"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652" w:history="1">
        <w:r w:rsidR="00B24B0D" w:rsidRPr="00B24B0D">
          <w:rPr>
            <w:rStyle w:val="a3"/>
            <w:noProof/>
            <w:sz w:val="24"/>
          </w:rPr>
          <w:t>摘要</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2 \h </w:instrText>
        </w:r>
        <w:r w:rsidR="00B24B0D" w:rsidRPr="00B24B0D">
          <w:rPr>
            <w:noProof/>
            <w:webHidden/>
            <w:sz w:val="24"/>
          </w:rPr>
        </w:r>
        <w:r w:rsidR="00B24B0D" w:rsidRPr="00B24B0D">
          <w:rPr>
            <w:noProof/>
            <w:webHidden/>
            <w:sz w:val="24"/>
          </w:rPr>
          <w:fldChar w:fldCharType="separate"/>
        </w:r>
        <w:r w:rsidR="00F31514">
          <w:rPr>
            <w:noProof/>
            <w:webHidden/>
            <w:sz w:val="24"/>
          </w:rPr>
          <w:t>I</w:t>
        </w:r>
        <w:r w:rsidR="00B24B0D" w:rsidRPr="00B24B0D">
          <w:rPr>
            <w:noProof/>
            <w:webHidden/>
            <w:sz w:val="24"/>
          </w:rPr>
          <w:fldChar w:fldCharType="end"/>
        </w:r>
      </w:hyperlink>
    </w:p>
    <w:p w14:paraId="6ED2DCBB" w14:textId="6FF522E3"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653" w:history="1">
        <w:r w:rsidR="00B24B0D" w:rsidRPr="00B24B0D">
          <w:rPr>
            <w:rStyle w:val="a3"/>
            <w:noProof/>
            <w:sz w:val="24"/>
          </w:rPr>
          <w:t>Abstract</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3 \h </w:instrText>
        </w:r>
        <w:r w:rsidR="00B24B0D" w:rsidRPr="00B24B0D">
          <w:rPr>
            <w:noProof/>
            <w:webHidden/>
            <w:sz w:val="24"/>
          </w:rPr>
        </w:r>
        <w:r w:rsidR="00B24B0D" w:rsidRPr="00B24B0D">
          <w:rPr>
            <w:noProof/>
            <w:webHidden/>
            <w:sz w:val="24"/>
          </w:rPr>
          <w:fldChar w:fldCharType="separate"/>
        </w:r>
        <w:r w:rsidR="00F31514">
          <w:rPr>
            <w:noProof/>
            <w:webHidden/>
            <w:sz w:val="24"/>
          </w:rPr>
          <w:t>II</w:t>
        </w:r>
        <w:r w:rsidR="00B24B0D" w:rsidRPr="00B24B0D">
          <w:rPr>
            <w:noProof/>
            <w:webHidden/>
            <w:sz w:val="24"/>
          </w:rPr>
          <w:fldChar w:fldCharType="end"/>
        </w:r>
      </w:hyperlink>
    </w:p>
    <w:p w14:paraId="2A6ADBE2" w14:textId="76FCCA79"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654" w:history="1">
        <w:r w:rsidR="00B24B0D" w:rsidRPr="00B24B0D">
          <w:rPr>
            <w:rStyle w:val="a3"/>
            <w:noProof/>
            <w:sz w:val="24"/>
          </w:rPr>
          <w:t xml:space="preserve">1 </w:t>
        </w:r>
        <w:r w:rsidR="00B24B0D" w:rsidRPr="00B24B0D">
          <w:rPr>
            <w:rStyle w:val="a3"/>
            <w:noProof/>
            <w:sz w:val="24"/>
          </w:rPr>
          <w:t>绪论</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4 \h </w:instrText>
        </w:r>
        <w:r w:rsidR="00B24B0D" w:rsidRPr="00B24B0D">
          <w:rPr>
            <w:noProof/>
            <w:webHidden/>
            <w:sz w:val="24"/>
          </w:rPr>
        </w:r>
        <w:r w:rsidR="00B24B0D" w:rsidRPr="00B24B0D">
          <w:rPr>
            <w:noProof/>
            <w:webHidden/>
            <w:sz w:val="24"/>
          </w:rPr>
          <w:fldChar w:fldCharType="separate"/>
        </w:r>
        <w:r w:rsidR="00F31514">
          <w:rPr>
            <w:noProof/>
            <w:webHidden/>
            <w:sz w:val="24"/>
          </w:rPr>
          <w:t>1</w:t>
        </w:r>
        <w:r w:rsidR="00B24B0D" w:rsidRPr="00B24B0D">
          <w:rPr>
            <w:noProof/>
            <w:webHidden/>
            <w:sz w:val="24"/>
          </w:rPr>
          <w:fldChar w:fldCharType="end"/>
        </w:r>
      </w:hyperlink>
    </w:p>
    <w:p w14:paraId="608240F2" w14:textId="67568D3E"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55" w:history="1">
        <w:r w:rsidR="00B24B0D" w:rsidRPr="00B24B0D">
          <w:rPr>
            <w:rStyle w:val="a3"/>
            <w:noProof/>
            <w:sz w:val="24"/>
          </w:rPr>
          <w:t xml:space="preserve">1.1 </w:t>
        </w:r>
        <w:r w:rsidR="00B24B0D" w:rsidRPr="00B24B0D">
          <w:rPr>
            <w:rStyle w:val="a3"/>
            <w:noProof/>
            <w:sz w:val="24"/>
          </w:rPr>
          <w:t>论文的研究背景及意义</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5 \h </w:instrText>
        </w:r>
        <w:r w:rsidR="00B24B0D" w:rsidRPr="00B24B0D">
          <w:rPr>
            <w:noProof/>
            <w:webHidden/>
            <w:sz w:val="24"/>
          </w:rPr>
        </w:r>
        <w:r w:rsidR="00B24B0D" w:rsidRPr="00B24B0D">
          <w:rPr>
            <w:noProof/>
            <w:webHidden/>
            <w:sz w:val="24"/>
          </w:rPr>
          <w:fldChar w:fldCharType="separate"/>
        </w:r>
        <w:r w:rsidR="00F31514">
          <w:rPr>
            <w:noProof/>
            <w:webHidden/>
            <w:sz w:val="24"/>
          </w:rPr>
          <w:t>1</w:t>
        </w:r>
        <w:r w:rsidR="00B24B0D" w:rsidRPr="00B24B0D">
          <w:rPr>
            <w:noProof/>
            <w:webHidden/>
            <w:sz w:val="24"/>
          </w:rPr>
          <w:fldChar w:fldCharType="end"/>
        </w:r>
      </w:hyperlink>
    </w:p>
    <w:p w14:paraId="00026793" w14:textId="5AA6AB6D"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56" w:history="1">
        <w:r w:rsidR="00B24B0D" w:rsidRPr="00B24B0D">
          <w:rPr>
            <w:rStyle w:val="a3"/>
            <w:noProof/>
            <w:sz w:val="24"/>
          </w:rPr>
          <w:t xml:space="preserve">1.2 </w:t>
        </w:r>
        <w:r w:rsidR="00B24B0D" w:rsidRPr="00B24B0D">
          <w:rPr>
            <w:rStyle w:val="a3"/>
            <w:noProof/>
            <w:sz w:val="24"/>
          </w:rPr>
          <w:t>国内外研究现状</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6 \h </w:instrText>
        </w:r>
        <w:r w:rsidR="00B24B0D" w:rsidRPr="00B24B0D">
          <w:rPr>
            <w:noProof/>
            <w:webHidden/>
            <w:sz w:val="24"/>
          </w:rPr>
        </w:r>
        <w:r w:rsidR="00B24B0D" w:rsidRPr="00B24B0D">
          <w:rPr>
            <w:noProof/>
            <w:webHidden/>
            <w:sz w:val="24"/>
          </w:rPr>
          <w:fldChar w:fldCharType="separate"/>
        </w:r>
        <w:r w:rsidR="00F31514">
          <w:rPr>
            <w:noProof/>
            <w:webHidden/>
            <w:sz w:val="24"/>
          </w:rPr>
          <w:t>2</w:t>
        </w:r>
        <w:r w:rsidR="00B24B0D" w:rsidRPr="00B24B0D">
          <w:rPr>
            <w:noProof/>
            <w:webHidden/>
            <w:sz w:val="24"/>
          </w:rPr>
          <w:fldChar w:fldCharType="end"/>
        </w:r>
      </w:hyperlink>
    </w:p>
    <w:p w14:paraId="774C15D7" w14:textId="5E99E553"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57" w:history="1">
        <w:r w:rsidR="00B24B0D" w:rsidRPr="00B24B0D">
          <w:rPr>
            <w:rStyle w:val="a3"/>
            <w:noProof/>
            <w:sz w:val="24"/>
          </w:rPr>
          <w:t xml:space="preserve">1.2.1 </w:t>
        </w:r>
        <w:r w:rsidR="00B24B0D" w:rsidRPr="00B24B0D">
          <w:rPr>
            <w:rStyle w:val="a3"/>
            <w:noProof/>
            <w:sz w:val="24"/>
          </w:rPr>
          <w:t>国内研究现状</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7 \h </w:instrText>
        </w:r>
        <w:r w:rsidR="00B24B0D" w:rsidRPr="00B24B0D">
          <w:rPr>
            <w:noProof/>
            <w:webHidden/>
            <w:sz w:val="24"/>
          </w:rPr>
        </w:r>
        <w:r w:rsidR="00B24B0D" w:rsidRPr="00B24B0D">
          <w:rPr>
            <w:noProof/>
            <w:webHidden/>
            <w:sz w:val="24"/>
          </w:rPr>
          <w:fldChar w:fldCharType="separate"/>
        </w:r>
        <w:r w:rsidR="00F31514">
          <w:rPr>
            <w:noProof/>
            <w:webHidden/>
            <w:sz w:val="24"/>
          </w:rPr>
          <w:t>2</w:t>
        </w:r>
        <w:r w:rsidR="00B24B0D" w:rsidRPr="00B24B0D">
          <w:rPr>
            <w:noProof/>
            <w:webHidden/>
            <w:sz w:val="24"/>
          </w:rPr>
          <w:fldChar w:fldCharType="end"/>
        </w:r>
      </w:hyperlink>
    </w:p>
    <w:p w14:paraId="3CEED616" w14:textId="56BA8BC5"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58" w:history="1">
        <w:r w:rsidR="00B24B0D" w:rsidRPr="00B24B0D">
          <w:rPr>
            <w:rStyle w:val="a3"/>
            <w:noProof/>
            <w:sz w:val="24"/>
          </w:rPr>
          <w:t xml:space="preserve">1.2.2 </w:t>
        </w:r>
        <w:r w:rsidR="00B24B0D" w:rsidRPr="00B24B0D">
          <w:rPr>
            <w:rStyle w:val="a3"/>
            <w:noProof/>
            <w:sz w:val="24"/>
          </w:rPr>
          <w:t>国外研究现状</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8 \h </w:instrText>
        </w:r>
        <w:r w:rsidR="00B24B0D" w:rsidRPr="00B24B0D">
          <w:rPr>
            <w:noProof/>
            <w:webHidden/>
            <w:sz w:val="24"/>
          </w:rPr>
        </w:r>
        <w:r w:rsidR="00B24B0D" w:rsidRPr="00B24B0D">
          <w:rPr>
            <w:noProof/>
            <w:webHidden/>
            <w:sz w:val="24"/>
          </w:rPr>
          <w:fldChar w:fldCharType="separate"/>
        </w:r>
        <w:r w:rsidR="00F31514">
          <w:rPr>
            <w:noProof/>
            <w:webHidden/>
            <w:sz w:val="24"/>
          </w:rPr>
          <w:t>3</w:t>
        </w:r>
        <w:r w:rsidR="00B24B0D" w:rsidRPr="00B24B0D">
          <w:rPr>
            <w:noProof/>
            <w:webHidden/>
            <w:sz w:val="24"/>
          </w:rPr>
          <w:fldChar w:fldCharType="end"/>
        </w:r>
      </w:hyperlink>
    </w:p>
    <w:p w14:paraId="3197F0DF" w14:textId="6EC7D88A"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59" w:history="1">
        <w:r w:rsidR="00B24B0D" w:rsidRPr="00B24B0D">
          <w:rPr>
            <w:rStyle w:val="a3"/>
            <w:noProof/>
            <w:sz w:val="24"/>
          </w:rPr>
          <w:t xml:space="preserve">1.3 </w:t>
        </w:r>
        <w:r w:rsidR="00B24B0D" w:rsidRPr="00B24B0D">
          <w:rPr>
            <w:rStyle w:val="a3"/>
            <w:noProof/>
            <w:sz w:val="24"/>
          </w:rPr>
          <w:t>论文的主要研究内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9 \h </w:instrText>
        </w:r>
        <w:r w:rsidR="00B24B0D" w:rsidRPr="00B24B0D">
          <w:rPr>
            <w:noProof/>
            <w:webHidden/>
            <w:sz w:val="24"/>
          </w:rPr>
        </w:r>
        <w:r w:rsidR="00B24B0D" w:rsidRPr="00B24B0D">
          <w:rPr>
            <w:noProof/>
            <w:webHidden/>
            <w:sz w:val="24"/>
          </w:rPr>
          <w:fldChar w:fldCharType="separate"/>
        </w:r>
        <w:r w:rsidR="00F31514">
          <w:rPr>
            <w:noProof/>
            <w:webHidden/>
            <w:sz w:val="24"/>
          </w:rPr>
          <w:t>3</w:t>
        </w:r>
        <w:r w:rsidR="00B24B0D" w:rsidRPr="00B24B0D">
          <w:rPr>
            <w:noProof/>
            <w:webHidden/>
            <w:sz w:val="24"/>
          </w:rPr>
          <w:fldChar w:fldCharType="end"/>
        </w:r>
      </w:hyperlink>
    </w:p>
    <w:p w14:paraId="2D005D8D" w14:textId="08C12357"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660" w:history="1">
        <w:r w:rsidR="00B24B0D" w:rsidRPr="00B24B0D">
          <w:rPr>
            <w:rStyle w:val="a3"/>
            <w:noProof/>
            <w:sz w:val="24"/>
          </w:rPr>
          <w:t xml:space="preserve">2 </w:t>
        </w:r>
        <w:r w:rsidR="00B24B0D" w:rsidRPr="00B24B0D">
          <w:rPr>
            <w:rStyle w:val="a3"/>
            <w:noProof/>
            <w:sz w:val="24"/>
          </w:rPr>
          <w:t>无线传感器网络技术及</w:t>
        </w:r>
        <w:r w:rsidR="00B24B0D" w:rsidRPr="00B24B0D">
          <w:rPr>
            <w:rStyle w:val="a3"/>
            <w:noProof/>
            <w:sz w:val="24"/>
          </w:rPr>
          <w:t>ZigBee</w:t>
        </w:r>
        <w:r w:rsidR="00B24B0D" w:rsidRPr="00B24B0D">
          <w:rPr>
            <w:rStyle w:val="a3"/>
            <w:noProof/>
            <w:sz w:val="24"/>
          </w:rPr>
          <w:t>技术简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0 \h </w:instrText>
        </w:r>
        <w:r w:rsidR="00B24B0D" w:rsidRPr="00B24B0D">
          <w:rPr>
            <w:noProof/>
            <w:webHidden/>
            <w:sz w:val="24"/>
          </w:rPr>
        </w:r>
        <w:r w:rsidR="00B24B0D" w:rsidRPr="00B24B0D">
          <w:rPr>
            <w:noProof/>
            <w:webHidden/>
            <w:sz w:val="24"/>
          </w:rPr>
          <w:fldChar w:fldCharType="separate"/>
        </w:r>
        <w:r w:rsidR="00F31514">
          <w:rPr>
            <w:noProof/>
            <w:webHidden/>
            <w:sz w:val="24"/>
          </w:rPr>
          <w:t>5</w:t>
        </w:r>
        <w:r w:rsidR="00B24B0D" w:rsidRPr="00B24B0D">
          <w:rPr>
            <w:noProof/>
            <w:webHidden/>
            <w:sz w:val="24"/>
          </w:rPr>
          <w:fldChar w:fldCharType="end"/>
        </w:r>
      </w:hyperlink>
    </w:p>
    <w:p w14:paraId="0211A917" w14:textId="38DC3013"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61" w:history="1">
        <w:r w:rsidR="00B24B0D" w:rsidRPr="00B24B0D">
          <w:rPr>
            <w:rStyle w:val="a3"/>
            <w:noProof/>
            <w:sz w:val="24"/>
          </w:rPr>
          <w:t xml:space="preserve">2.1 </w:t>
        </w:r>
        <w:r w:rsidR="00B24B0D" w:rsidRPr="00B24B0D">
          <w:rPr>
            <w:rStyle w:val="a3"/>
            <w:noProof/>
            <w:sz w:val="24"/>
          </w:rPr>
          <w:t>无线传感器网络技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1 \h </w:instrText>
        </w:r>
        <w:r w:rsidR="00B24B0D" w:rsidRPr="00B24B0D">
          <w:rPr>
            <w:noProof/>
            <w:webHidden/>
            <w:sz w:val="24"/>
          </w:rPr>
        </w:r>
        <w:r w:rsidR="00B24B0D" w:rsidRPr="00B24B0D">
          <w:rPr>
            <w:noProof/>
            <w:webHidden/>
            <w:sz w:val="24"/>
          </w:rPr>
          <w:fldChar w:fldCharType="separate"/>
        </w:r>
        <w:r w:rsidR="00F31514">
          <w:rPr>
            <w:noProof/>
            <w:webHidden/>
            <w:sz w:val="24"/>
          </w:rPr>
          <w:t>5</w:t>
        </w:r>
        <w:r w:rsidR="00B24B0D" w:rsidRPr="00B24B0D">
          <w:rPr>
            <w:noProof/>
            <w:webHidden/>
            <w:sz w:val="24"/>
          </w:rPr>
          <w:fldChar w:fldCharType="end"/>
        </w:r>
      </w:hyperlink>
    </w:p>
    <w:p w14:paraId="7A909A0A" w14:textId="59E781AD"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62" w:history="1">
        <w:r w:rsidR="00B24B0D" w:rsidRPr="00B24B0D">
          <w:rPr>
            <w:rStyle w:val="a3"/>
            <w:noProof/>
            <w:sz w:val="24"/>
          </w:rPr>
          <w:t xml:space="preserve">2.1.1 </w:t>
        </w:r>
        <w:r w:rsidR="00B24B0D" w:rsidRPr="00B24B0D">
          <w:rPr>
            <w:rStyle w:val="a3"/>
            <w:noProof/>
            <w:sz w:val="24"/>
          </w:rPr>
          <w:t>无线传感器网络体系结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2 \h </w:instrText>
        </w:r>
        <w:r w:rsidR="00B24B0D" w:rsidRPr="00B24B0D">
          <w:rPr>
            <w:noProof/>
            <w:webHidden/>
            <w:sz w:val="24"/>
          </w:rPr>
        </w:r>
        <w:r w:rsidR="00B24B0D" w:rsidRPr="00B24B0D">
          <w:rPr>
            <w:noProof/>
            <w:webHidden/>
            <w:sz w:val="24"/>
          </w:rPr>
          <w:fldChar w:fldCharType="separate"/>
        </w:r>
        <w:r w:rsidR="00F31514">
          <w:rPr>
            <w:noProof/>
            <w:webHidden/>
            <w:sz w:val="24"/>
          </w:rPr>
          <w:t>5</w:t>
        </w:r>
        <w:r w:rsidR="00B24B0D" w:rsidRPr="00B24B0D">
          <w:rPr>
            <w:noProof/>
            <w:webHidden/>
            <w:sz w:val="24"/>
          </w:rPr>
          <w:fldChar w:fldCharType="end"/>
        </w:r>
      </w:hyperlink>
    </w:p>
    <w:p w14:paraId="187264CD" w14:textId="44AA6296"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63" w:history="1">
        <w:r w:rsidR="00B24B0D" w:rsidRPr="00B24B0D">
          <w:rPr>
            <w:rStyle w:val="a3"/>
            <w:noProof/>
            <w:sz w:val="24"/>
          </w:rPr>
          <w:t xml:space="preserve">2.1.2 </w:t>
        </w:r>
        <w:r w:rsidR="00B24B0D" w:rsidRPr="00B24B0D">
          <w:rPr>
            <w:rStyle w:val="a3"/>
            <w:noProof/>
            <w:sz w:val="24"/>
          </w:rPr>
          <w:t>无线传感器网络的特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3 \h </w:instrText>
        </w:r>
        <w:r w:rsidR="00B24B0D" w:rsidRPr="00B24B0D">
          <w:rPr>
            <w:noProof/>
            <w:webHidden/>
            <w:sz w:val="24"/>
          </w:rPr>
        </w:r>
        <w:r w:rsidR="00B24B0D" w:rsidRPr="00B24B0D">
          <w:rPr>
            <w:noProof/>
            <w:webHidden/>
            <w:sz w:val="24"/>
          </w:rPr>
          <w:fldChar w:fldCharType="separate"/>
        </w:r>
        <w:r w:rsidR="00F31514">
          <w:rPr>
            <w:noProof/>
            <w:webHidden/>
            <w:sz w:val="24"/>
          </w:rPr>
          <w:t>6</w:t>
        </w:r>
        <w:r w:rsidR="00B24B0D" w:rsidRPr="00B24B0D">
          <w:rPr>
            <w:noProof/>
            <w:webHidden/>
            <w:sz w:val="24"/>
          </w:rPr>
          <w:fldChar w:fldCharType="end"/>
        </w:r>
      </w:hyperlink>
    </w:p>
    <w:p w14:paraId="7791DDEB" w14:textId="5CD677EC"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64" w:history="1">
        <w:r w:rsidR="00B24B0D" w:rsidRPr="00B24B0D">
          <w:rPr>
            <w:rStyle w:val="a3"/>
            <w:noProof/>
            <w:sz w:val="24"/>
          </w:rPr>
          <w:t>2.2 ZigBee</w:t>
        </w:r>
        <w:r w:rsidR="00B24B0D" w:rsidRPr="00B24B0D">
          <w:rPr>
            <w:rStyle w:val="a3"/>
            <w:noProof/>
            <w:sz w:val="24"/>
          </w:rPr>
          <w:t>技术简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4 \h </w:instrText>
        </w:r>
        <w:r w:rsidR="00B24B0D" w:rsidRPr="00B24B0D">
          <w:rPr>
            <w:noProof/>
            <w:webHidden/>
            <w:sz w:val="24"/>
          </w:rPr>
        </w:r>
        <w:r w:rsidR="00B24B0D" w:rsidRPr="00B24B0D">
          <w:rPr>
            <w:noProof/>
            <w:webHidden/>
            <w:sz w:val="24"/>
          </w:rPr>
          <w:fldChar w:fldCharType="separate"/>
        </w:r>
        <w:r w:rsidR="00F31514">
          <w:rPr>
            <w:noProof/>
            <w:webHidden/>
            <w:sz w:val="24"/>
          </w:rPr>
          <w:t>7</w:t>
        </w:r>
        <w:r w:rsidR="00B24B0D" w:rsidRPr="00B24B0D">
          <w:rPr>
            <w:noProof/>
            <w:webHidden/>
            <w:sz w:val="24"/>
          </w:rPr>
          <w:fldChar w:fldCharType="end"/>
        </w:r>
      </w:hyperlink>
      <w:bookmarkStart w:id="2" w:name="_GoBack"/>
      <w:bookmarkEnd w:id="2"/>
    </w:p>
    <w:p w14:paraId="31FB6B38" w14:textId="7F3DE2D1"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65" w:history="1">
        <w:r w:rsidR="00B24B0D" w:rsidRPr="00B24B0D">
          <w:rPr>
            <w:rStyle w:val="a3"/>
            <w:noProof/>
            <w:sz w:val="24"/>
          </w:rPr>
          <w:t>2.2.1 ZigBee</w:t>
        </w:r>
        <w:r w:rsidR="00B24B0D" w:rsidRPr="00B24B0D">
          <w:rPr>
            <w:rStyle w:val="a3"/>
            <w:noProof/>
            <w:sz w:val="24"/>
          </w:rPr>
          <w:t>技术特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5 \h </w:instrText>
        </w:r>
        <w:r w:rsidR="00B24B0D" w:rsidRPr="00B24B0D">
          <w:rPr>
            <w:noProof/>
            <w:webHidden/>
            <w:sz w:val="24"/>
          </w:rPr>
        </w:r>
        <w:r w:rsidR="00B24B0D" w:rsidRPr="00B24B0D">
          <w:rPr>
            <w:noProof/>
            <w:webHidden/>
            <w:sz w:val="24"/>
          </w:rPr>
          <w:fldChar w:fldCharType="separate"/>
        </w:r>
        <w:r w:rsidR="00F31514">
          <w:rPr>
            <w:noProof/>
            <w:webHidden/>
            <w:sz w:val="24"/>
          </w:rPr>
          <w:t>7</w:t>
        </w:r>
        <w:r w:rsidR="00B24B0D" w:rsidRPr="00B24B0D">
          <w:rPr>
            <w:noProof/>
            <w:webHidden/>
            <w:sz w:val="24"/>
          </w:rPr>
          <w:fldChar w:fldCharType="end"/>
        </w:r>
      </w:hyperlink>
    </w:p>
    <w:p w14:paraId="154D1E16" w14:textId="2E017A2E"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66" w:history="1">
        <w:r w:rsidR="00B24B0D" w:rsidRPr="00B24B0D">
          <w:rPr>
            <w:rStyle w:val="a3"/>
            <w:noProof/>
            <w:sz w:val="24"/>
          </w:rPr>
          <w:t>2.2.2 ZigBee</w:t>
        </w:r>
        <w:r w:rsidR="00B24B0D" w:rsidRPr="00B24B0D">
          <w:rPr>
            <w:rStyle w:val="a3"/>
            <w:noProof/>
            <w:sz w:val="24"/>
          </w:rPr>
          <w:t>协议栈架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6 \h </w:instrText>
        </w:r>
        <w:r w:rsidR="00B24B0D" w:rsidRPr="00B24B0D">
          <w:rPr>
            <w:noProof/>
            <w:webHidden/>
            <w:sz w:val="24"/>
          </w:rPr>
        </w:r>
        <w:r w:rsidR="00B24B0D" w:rsidRPr="00B24B0D">
          <w:rPr>
            <w:noProof/>
            <w:webHidden/>
            <w:sz w:val="24"/>
          </w:rPr>
          <w:fldChar w:fldCharType="separate"/>
        </w:r>
        <w:r w:rsidR="00F31514">
          <w:rPr>
            <w:noProof/>
            <w:webHidden/>
            <w:sz w:val="24"/>
          </w:rPr>
          <w:t>8</w:t>
        </w:r>
        <w:r w:rsidR="00B24B0D" w:rsidRPr="00B24B0D">
          <w:rPr>
            <w:noProof/>
            <w:webHidden/>
            <w:sz w:val="24"/>
          </w:rPr>
          <w:fldChar w:fldCharType="end"/>
        </w:r>
      </w:hyperlink>
    </w:p>
    <w:p w14:paraId="4A87E432" w14:textId="28244C33"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67" w:history="1">
        <w:r w:rsidR="00B24B0D" w:rsidRPr="00B24B0D">
          <w:rPr>
            <w:rStyle w:val="a3"/>
            <w:noProof/>
            <w:sz w:val="24"/>
          </w:rPr>
          <w:t>2.2.3 ZigBee</w:t>
        </w:r>
        <w:r w:rsidR="00B24B0D" w:rsidRPr="00B24B0D">
          <w:rPr>
            <w:rStyle w:val="a3"/>
            <w:noProof/>
            <w:sz w:val="24"/>
          </w:rPr>
          <w:t>与其他无线标准的技术特点比较</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7 \h </w:instrText>
        </w:r>
        <w:r w:rsidR="00B24B0D" w:rsidRPr="00B24B0D">
          <w:rPr>
            <w:noProof/>
            <w:webHidden/>
            <w:sz w:val="24"/>
          </w:rPr>
        </w:r>
        <w:r w:rsidR="00B24B0D" w:rsidRPr="00B24B0D">
          <w:rPr>
            <w:noProof/>
            <w:webHidden/>
            <w:sz w:val="24"/>
          </w:rPr>
          <w:fldChar w:fldCharType="separate"/>
        </w:r>
        <w:r w:rsidR="00F31514">
          <w:rPr>
            <w:noProof/>
            <w:webHidden/>
            <w:sz w:val="24"/>
          </w:rPr>
          <w:t>12</w:t>
        </w:r>
        <w:r w:rsidR="00B24B0D" w:rsidRPr="00B24B0D">
          <w:rPr>
            <w:noProof/>
            <w:webHidden/>
            <w:sz w:val="24"/>
          </w:rPr>
          <w:fldChar w:fldCharType="end"/>
        </w:r>
      </w:hyperlink>
    </w:p>
    <w:p w14:paraId="5A4A2076" w14:textId="3C655FC0"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68" w:history="1">
        <w:r w:rsidR="00B24B0D" w:rsidRPr="00B24B0D">
          <w:rPr>
            <w:rStyle w:val="a3"/>
            <w:noProof/>
            <w:sz w:val="24"/>
          </w:rPr>
          <w:t xml:space="preserve">2.3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8 \h </w:instrText>
        </w:r>
        <w:r w:rsidR="00B24B0D" w:rsidRPr="00B24B0D">
          <w:rPr>
            <w:noProof/>
            <w:webHidden/>
            <w:sz w:val="24"/>
          </w:rPr>
        </w:r>
        <w:r w:rsidR="00B24B0D" w:rsidRPr="00B24B0D">
          <w:rPr>
            <w:noProof/>
            <w:webHidden/>
            <w:sz w:val="24"/>
          </w:rPr>
          <w:fldChar w:fldCharType="separate"/>
        </w:r>
        <w:r w:rsidR="00F31514">
          <w:rPr>
            <w:noProof/>
            <w:webHidden/>
            <w:sz w:val="24"/>
          </w:rPr>
          <w:t>12</w:t>
        </w:r>
        <w:r w:rsidR="00B24B0D" w:rsidRPr="00B24B0D">
          <w:rPr>
            <w:noProof/>
            <w:webHidden/>
            <w:sz w:val="24"/>
          </w:rPr>
          <w:fldChar w:fldCharType="end"/>
        </w:r>
      </w:hyperlink>
    </w:p>
    <w:p w14:paraId="68CC47F3" w14:textId="5395148D"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669" w:history="1">
        <w:r w:rsidR="00B24B0D" w:rsidRPr="00B24B0D">
          <w:rPr>
            <w:rStyle w:val="a3"/>
            <w:noProof/>
            <w:sz w:val="24"/>
          </w:rPr>
          <w:t xml:space="preserve">3 </w:t>
        </w:r>
        <w:r w:rsidR="00B24B0D" w:rsidRPr="00B24B0D">
          <w:rPr>
            <w:rStyle w:val="a3"/>
            <w:noProof/>
            <w:sz w:val="24"/>
          </w:rPr>
          <w:t>火灾报警系统的数据处理方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9 \h </w:instrText>
        </w:r>
        <w:r w:rsidR="00B24B0D" w:rsidRPr="00B24B0D">
          <w:rPr>
            <w:noProof/>
            <w:webHidden/>
            <w:sz w:val="24"/>
          </w:rPr>
        </w:r>
        <w:r w:rsidR="00B24B0D" w:rsidRPr="00B24B0D">
          <w:rPr>
            <w:noProof/>
            <w:webHidden/>
            <w:sz w:val="24"/>
          </w:rPr>
          <w:fldChar w:fldCharType="separate"/>
        </w:r>
        <w:r w:rsidR="00F31514">
          <w:rPr>
            <w:noProof/>
            <w:webHidden/>
            <w:sz w:val="24"/>
          </w:rPr>
          <w:t>13</w:t>
        </w:r>
        <w:r w:rsidR="00B24B0D" w:rsidRPr="00B24B0D">
          <w:rPr>
            <w:noProof/>
            <w:webHidden/>
            <w:sz w:val="24"/>
          </w:rPr>
          <w:fldChar w:fldCharType="end"/>
        </w:r>
      </w:hyperlink>
    </w:p>
    <w:p w14:paraId="7FF1237E" w14:textId="784FC802"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70" w:history="1">
        <w:r w:rsidR="00B24B0D" w:rsidRPr="00B24B0D">
          <w:rPr>
            <w:rStyle w:val="a3"/>
            <w:noProof/>
            <w:sz w:val="24"/>
          </w:rPr>
          <w:t xml:space="preserve">3.1 </w:t>
        </w:r>
        <w:r w:rsidR="00B24B0D" w:rsidRPr="00B24B0D">
          <w:rPr>
            <w:rStyle w:val="a3"/>
            <w:noProof/>
            <w:sz w:val="24"/>
          </w:rPr>
          <w:t>相关算法介绍</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0 \h </w:instrText>
        </w:r>
        <w:r w:rsidR="00B24B0D" w:rsidRPr="00B24B0D">
          <w:rPr>
            <w:noProof/>
            <w:webHidden/>
            <w:sz w:val="24"/>
          </w:rPr>
        </w:r>
        <w:r w:rsidR="00B24B0D" w:rsidRPr="00B24B0D">
          <w:rPr>
            <w:noProof/>
            <w:webHidden/>
            <w:sz w:val="24"/>
          </w:rPr>
          <w:fldChar w:fldCharType="separate"/>
        </w:r>
        <w:r w:rsidR="00F31514">
          <w:rPr>
            <w:noProof/>
            <w:webHidden/>
            <w:sz w:val="24"/>
          </w:rPr>
          <w:t>13</w:t>
        </w:r>
        <w:r w:rsidR="00B24B0D" w:rsidRPr="00B24B0D">
          <w:rPr>
            <w:noProof/>
            <w:webHidden/>
            <w:sz w:val="24"/>
          </w:rPr>
          <w:fldChar w:fldCharType="end"/>
        </w:r>
      </w:hyperlink>
    </w:p>
    <w:p w14:paraId="60EBA064" w14:textId="6683A275"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71" w:history="1">
        <w:r w:rsidR="00B24B0D" w:rsidRPr="00B24B0D">
          <w:rPr>
            <w:rStyle w:val="a3"/>
            <w:noProof/>
            <w:sz w:val="24"/>
          </w:rPr>
          <w:t xml:space="preserve">3.1.1 </w:t>
        </w:r>
        <w:r w:rsidR="00B24B0D" w:rsidRPr="00B24B0D">
          <w:rPr>
            <w:rStyle w:val="a3"/>
            <w:noProof/>
            <w:sz w:val="24"/>
          </w:rPr>
          <w:t>遗传算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1 \h </w:instrText>
        </w:r>
        <w:r w:rsidR="00B24B0D" w:rsidRPr="00B24B0D">
          <w:rPr>
            <w:noProof/>
            <w:webHidden/>
            <w:sz w:val="24"/>
          </w:rPr>
        </w:r>
        <w:r w:rsidR="00B24B0D" w:rsidRPr="00B24B0D">
          <w:rPr>
            <w:noProof/>
            <w:webHidden/>
            <w:sz w:val="24"/>
          </w:rPr>
          <w:fldChar w:fldCharType="separate"/>
        </w:r>
        <w:r w:rsidR="00F31514">
          <w:rPr>
            <w:noProof/>
            <w:webHidden/>
            <w:sz w:val="24"/>
          </w:rPr>
          <w:t>13</w:t>
        </w:r>
        <w:r w:rsidR="00B24B0D" w:rsidRPr="00B24B0D">
          <w:rPr>
            <w:noProof/>
            <w:webHidden/>
            <w:sz w:val="24"/>
          </w:rPr>
          <w:fldChar w:fldCharType="end"/>
        </w:r>
      </w:hyperlink>
    </w:p>
    <w:p w14:paraId="4A7513D7" w14:textId="3E98FD2B"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72" w:history="1">
        <w:r w:rsidR="00B24B0D" w:rsidRPr="00B24B0D">
          <w:rPr>
            <w:rStyle w:val="a3"/>
            <w:noProof/>
            <w:sz w:val="24"/>
          </w:rPr>
          <w:t xml:space="preserve">3.1.2 </w:t>
        </w:r>
        <w:r w:rsidR="00B24B0D" w:rsidRPr="00B24B0D">
          <w:rPr>
            <w:rStyle w:val="a3"/>
            <w:noProof/>
            <w:sz w:val="24"/>
          </w:rPr>
          <w:t>神经网络算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2 \h </w:instrText>
        </w:r>
        <w:r w:rsidR="00B24B0D" w:rsidRPr="00B24B0D">
          <w:rPr>
            <w:noProof/>
            <w:webHidden/>
            <w:sz w:val="24"/>
          </w:rPr>
        </w:r>
        <w:r w:rsidR="00B24B0D" w:rsidRPr="00B24B0D">
          <w:rPr>
            <w:noProof/>
            <w:webHidden/>
            <w:sz w:val="24"/>
          </w:rPr>
          <w:fldChar w:fldCharType="separate"/>
        </w:r>
        <w:r w:rsidR="00F31514">
          <w:rPr>
            <w:noProof/>
            <w:webHidden/>
            <w:sz w:val="24"/>
          </w:rPr>
          <w:t>16</w:t>
        </w:r>
        <w:r w:rsidR="00B24B0D" w:rsidRPr="00B24B0D">
          <w:rPr>
            <w:noProof/>
            <w:webHidden/>
            <w:sz w:val="24"/>
          </w:rPr>
          <w:fldChar w:fldCharType="end"/>
        </w:r>
      </w:hyperlink>
    </w:p>
    <w:p w14:paraId="0886EE15" w14:textId="70D6DA67"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73" w:history="1">
        <w:r w:rsidR="00B24B0D" w:rsidRPr="00B24B0D">
          <w:rPr>
            <w:rStyle w:val="a3"/>
            <w:noProof/>
            <w:sz w:val="24"/>
          </w:rPr>
          <w:t xml:space="preserve">3.1.3 </w:t>
        </w:r>
        <w:r w:rsidR="00B24B0D" w:rsidRPr="00B24B0D">
          <w:rPr>
            <w:rStyle w:val="a3"/>
            <w:noProof/>
            <w:sz w:val="24"/>
          </w:rPr>
          <w:t>模糊逻辑算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3 \h </w:instrText>
        </w:r>
        <w:r w:rsidR="00B24B0D" w:rsidRPr="00B24B0D">
          <w:rPr>
            <w:noProof/>
            <w:webHidden/>
            <w:sz w:val="24"/>
          </w:rPr>
        </w:r>
        <w:r w:rsidR="00B24B0D" w:rsidRPr="00B24B0D">
          <w:rPr>
            <w:noProof/>
            <w:webHidden/>
            <w:sz w:val="24"/>
          </w:rPr>
          <w:fldChar w:fldCharType="separate"/>
        </w:r>
        <w:r w:rsidR="00F31514">
          <w:rPr>
            <w:noProof/>
            <w:webHidden/>
            <w:sz w:val="24"/>
          </w:rPr>
          <w:t>21</w:t>
        </w:r>
        <w:r w:rsidR="00B24B0D" w:rsidRPr="00B24B0D">
          <w:rPr>
            <w:noProof/>
            <w:webHidden/>
            <w:sz w:val="24"/>
          </w:rPr>
          <w:fldChar w:fldCharType="end"/>
        </w:r>
      </w:hyperlink>
    </w:p>
    <w:p w14:paraId="3B686057" w14:textId="310F2310"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74" w:history="1">
        <w:r w:rsidR="00B24B0D" w:rsidRPr="00B24B0D">
          <w:rPr>
            <w:rStyle w:val="a3"/>
            <w:noProof/>
            <w:sz w:val="24"/>
          </w:rPr>
          <w:t xml:space="preserve">3.2 </w:t>
        </w:r>
        <w:r w:rsidR="00B24B0D" w:rsidRPr="00B24B0D">
          <w:rPr>
            <w:rStyle w:val="a3"/>
            <w:noProof/>
            <w:sz w:val="24"/>
          </w:rPr>
          <w:t>信息融合技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4 \h </w:instrText>
        </w:r>
        <w:r w:rsidR="00B24B0D" w:rsidRPr="00B24B0D">
          <w:rPr>
            <w:noProof/>
            <w:webHidden/>
            <w:sz w:val="24"/>
          </w:rPr>
        </w:r>
        <w:r w:rsidR="00B24B0D" w:rsidRPr="00B24B0D">
          <w:rPr>
            <w:noProof/>
            <w:webHidden/>
            <w:sz w:val="24"/>
          </w:rPr>
          <w:fldChar w:fldCharType="separate"/>
        </w:r>
        <w:r w:rsidR="00F31514">
          <w:rPr>
            <w:noProof/>
            <w:webHidden/>
            <w:sz w:val="24"/>
          </w:rPr>
          <w:t>21</w:t>
        </w:r>
        <w:r w:rsidR="00B24B0D" w:rsidRPr="00B24B0D">
          <w:rPr>
            <w:noProof/>
            <w:webHidden/>
            <w:sz w:val="24"/>
          </w:rPr>
          <w:fldChar w:fldCharType="end"/>
        </w:r>
      </w:hyperlink>
    </w:p>
    <w:p w14:paraId="2E44B2BD" w14:textId="256806D3"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75" w:history="1">
        <w:r w:rsidR="00B24B0D" w:rsidRPr="00B24B0D">
          <w:rPr>
            <w:rStyle w:val="a3"/>
            <w:noProof/>
            <w:sz w:val="24"/>
          </w:rPr>
          <w:t xml:space="preserve">3.3 </w:t>
        </w:r>
        <w:r w:rsidR="00B24B0D" w:rsidRPr="00B24B0D">
          <w:rPr>
            <w:rStyle w:val="a3"/>
            <w:noProof/>
            <w:sz w:val="24"/>
          </w:rPr>
          <w:t>信息融合技术在火灾报警系统中的应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5 \h </w:instrText>
        </w:r>
        <w:r w:rsidR="00B24B0D" w:rsidRPr="00B24B0D">
          <w:rPr>
            <w:noProof/>
            <w:webHidden/>
            <w:sz w:val="24"/>
          </w:rPr>
        </w:r>
        <w:r w:rsidR="00B24B0D" w:rsidRPr="00B24B0D">
          <w:rPr>
            <w:noProof/>
            <w:webHidden/>
            <w:sz w:val="24"/>
          </w:rPr>
          <w:fldChar w:fldCharType="separate"/>
        </w:r>
        <w:r w:rsidR="00F31514">
          <w:rPr>
            <w:noProof/>
            <w:webHidden/>
            <w:sz w:val="24"/>
          </w:rPr>
          <w:t>22</w:t>
        </w:r>
        <w:r w:rsidR="00B24B0D" w:rsidRPr="00B24B0D">
          <w:rPr>
            <w:noProof/>
            <w:webHidden/>
            <w:sz w:val="24"/>
          </w:rPr>
          <w:fldChar w:fldCharType="end"/>
        </w:r>
      </w:hyperlink>
    </w:p>
    <w:p w14:paraId="1C89BAEE" w14:textId="29630809"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76" w:history="1">
        <w:r w:rsidR="00B24B0D" w:rsidRPr="00B24B0D">
          <w:rPr>
            <w:rStyle w:val="a3"/>
            <w:noProof/>
            <w:sz w:val="24"/>
          </w:rPr>
          <w:t xml:space="preserve">3.3.1 </w:t>
        </w:r>
        <w:r w:rsidR="00B24B0D" w:rsidRPr="00B24B0D">
          <w:rPr>
            <w:rStyle w:val="a3"/>
            <w:noProof/>
            <w:sz w:val="24"/>
          </w:rPr>
          <w:t>数据层融合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6 \h </w:instrText>
        </w:r>
        <w:r w:rsidR="00B24B0D" w:rsidRPr="00B24B0D">
          <w:rPr>
            <w:noProof/>
            <w:webHidden/>
            <w:sz w:val="24"/>
          </w:rPr>
        </w:r>
        <w:r w:rsidR="00B24B0D" w:rsidRPr="00B24B0D">
          <w:rPr>
            <w:noProof/>
            <w:webHidden/>
            <w:sz w:val="24"/>
          </w:rPr>
          <w:fldChar w:fldCharType="separate"/>
        </w:r>
        <w:r w:rsidR="00F31514">
          <w:rPr>
            <w:noProof/>
            <w:webHidden/>
            <w:sz w:val="24"/>
          </w:rPr>
          <w:t>23</w:t>
        </w:r>
        <w:r w:rsidR="00B24B0D" w:rsidRPr="00B24B0D">
          <w:rPr>
            <w:noProof/>
            <w:webHidden/>
            <w:sz w:val="24"/>
          </w:rPr>
          <w:fldChar w:fldCharType="end"/>
        </w:r>
      </w:hyperlink>
    </w:p>
    <w:p w14:paraId="6AD4EDC3" w14:textId="3872B89D"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77" w:history="1">
        <w:r w:rsidR="00B24B0D" w:rsidRPr="00B24B0D">
          <w:rPr>
            <w:rStyle w:val="a3"/>
            <w:noProof/>
            <w:sz w:val="24"/>
          </w:rPr>
          <w:t xml:space="preserve">3.3.2 </w:t>
        </w:r>
        <w:r w:rsidR="00B24B0D" w:rsidRPr="00B24B0D">
          <w:rPr>
            <w:rStyle w:val="a3"/>
            <w:noProof/>
            <w:sz w:val="24"/>
          </w:rPr>
          <w:t>特征层融合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7 \h </w:instrText>
        </w:r>
        <w:r w:rsidR="00B24B0D" w:rsidRPr="00B24B0D">
          <w:rPr>
            <w:noProof/>
            <w:webHidden/>
            <w:sz w:val="24"/>
          </w:rPr>
        </w:r>
        <w:r w:rsidR="00B24B0D" w:rsidRPr="00B24B0D">
          <w:rPr>
            <w:noProof/>
            <w:webHidden/>
            <w:sz w:val="24"/>
          </w:rPr>
          <w:fldChar w:fldCharType="separate"/>
        </w:r>
        <w:r w:rsidR="00F31514">
          <w:rPr>
            <w:noProof/>
            <w:webHidden/>
            <w:sz w:val="24"/>
          </w:rPr>
          <w:t>24</w:t>
        </w:r>
        <w:r w:rsidR="00B24B0D" w:rsidRPr="00B24B0D">
          <w:rPr>
            <w:noProof/>
            <w:webHidden/>
            <w:sz w:val="24"/>
          </w:rPr>
          <w:fldChar w:fldCharType="end"/>
        </w:r>
      </w:hyperlink>
    </w:p>
    <w:p w14:paraId="05B23F9D" w14:textId="782EE188"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78" w:history="1">
        <w:r w:rsidR="00B24B0D" w:rsidRPr="00B24B0D">
          <w:rPr>
            <w:rStyle w:val="a3"/>
            <w:noProof/>
            <w:sz w:val="24"/>
          </w:rPr>
          <w:t xml:space="preserve">3.3.3 </w:t>
        </w:r>
        <w:r w:rsidR="00B24B0D" w:rsidRPr="00B24B0D">
          <w:rPr>
            <w:rStyle w:val="a3"/>
            <w:noProof/>
            <w:sz w:val="24"/>
          </w:rPr>
          <w:t>决策层融合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8 \h </w:instrText>
        </w:r>
        <w:r w:rsidR="00B24B0D" w:rsidRPr="00B24B0D">
          <w:rPr>
            <w:noProof/>
            <w:webHidden/>
            <w:sz w:val="24"/>
          </w:rPr>
        </w:r>
        <w:r w:rsidR="00B24B0D" w:rsidRPr="00B24B0D">
          <w:rPr>
            <w:noProof/>
            <w:webHidden/>
            <w:sz w:val="24"/>
          </w:rPr>
          <w:fldChar w:fldCharType="separate"/>
        </w:r>
        <w:r w:rsidR="00F31514">
          <w:rPr>
            <w:noProof/>
            <w:webHidden/>
            <w:sz w:val="24"/>
          </w:rPr>
          <w:t>27</w:t>
        </w:r>
        <w:r w:rsidR="00B24B0D" w:rsidRPr="00B24B0D">
          <w:rPr>
            <w:noProof/>
            <w:webHidden/>
            <w:sz w:val="24"/>
          </w:rPr>
          <w:fldChar w:fldCharType="end"/>
        </w:r>
      </w:hyperlink>
    </w:p>
    <w:p w14:paraId="223F218F" w14:textId="68851BF2"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79" w:history="1">
        <w:r w:rsidR="00B24B0D" w:rsidRPr="00B24B0D">
          <w:rPr>
            <w:rStyle w:val="a3"/>
            <w:noProof/>
            <w:sz w:val="24"/>
          </w:rPr>
          <w:t xml:space="preserve">3.4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9 \h </w:instrText>
        </w:r>
        <w:r w:rsidR="00B24B0D" w:rsidRPr="00B24B0D">
          <w:rPr>
            <w:noProof/>
            <w:webHidden/>
            <w:sz w:val="24"/>
          </w:rPr>
        </w:r>
        <w:r w:rsidR="00B24B0D" w:rsidRPr="00B24B0D">
          <w:rPr>
            <w:noProof/>
            <w:webHidden/>
            <w:sz w:val="24"/>
          </w:rPr>
          <w:fldChar w:fldCharType="separate"/>
        </w:r>
        <w:r w:rsidR="00F31514">
          <w:rPr>
            <w:noProof/>
            <w:webHidden/>
            <w:sz w:val="24"/>
          </w:rPr>
          <w:t>28</w:t>
        </w:r>
        <w:r w:rsidR="00B24B0D" w:rsidRPr="00B24B0D">
          <w:rPr>
            <w:noProof/>
            <w:webHidden/>
            <w:sz w:val="24"/>
          </w:rPr>
          <w:fldChar w:fldCharType="end"/>
        </w:r>
      </w:hyperlink>
    </w:p>
    <w:p w14:paraId="6AF73547" w14:textId="6A0176B1"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680" w:history="1">
        <w:r w:rsidR="00B24B0D" w:rsidRPr="00B24B0D">
          <w:rPr>
            <w:rStyle w:val="a3"/>
            <w:noProof/>
            <w:sz w:val="24"/>
          </w:rPr>
          <w:t xml:space="preserve">4 </w:t>
        </w:r>
        <w:r w:rsidR="00B24B0D" w:rsidRPr="00B24B0D">
          <w:rPr>
            <w:rStyle w:val="a3"/>
            <w:noProof/>
            <w:sz w:val="24"/>
          </w:rPr>
          <w:t>火灾报警系统的总体方案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0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28C3C5D4" w14:textId="6EF17C82"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81" w:history="1">
        <w:r w:rsidR="00B24B0D" w:rsidRPr="00B24B0D">
          <w:rPr>
            <w:rStyle w:val="a3"/>
            <w:noProof/>
            <w:sz w:val="24"/>
          </w:rPr>
          <w:t xml:space="preserve">4.1 </w:t>
        </w:r>
        <w:r w:rsidR="00B24B0D" w:rsidRPr="00B24B0D">
          <w:rPr>
            <w:rStyle w:val="a3"/>
            <w:noProof/>
            <w:sz w:val="24"/>
          </w:rPr>
          <w:t>系统设计原则</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1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7989122E" w14:textId="7DBB59DC"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82" w:history="1">
        <w:r w:rsidR="00B24B0D" w:rsidRPr="00B24B0D">
          <w:rPr>
            <w:rStyle w:val="a3"/>
            <w:noProof/>
            <w:sz w:val="24"/>
          </w:rPr>
          <w:t xml:space="preserve">4.2 </w:t>
        </w:r>
        <w:r w:rsidR="00B24B0D" w:rsidRPr="00B24B0D">
          <w:rPr>
            <w:rStyle w:val="a3"/>
            <w:noProof/>
            <w:sz w:val="24"/>
          </w:rPr>
          <w:t>选型分析</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2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1A8B6972" w14:textId="1E6BA694"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83" w:history="1">
        <w:r w:rsidR="00B24B0D" w:rsidRPr="00B24B0D">
          <w:rPr>
            <w:rStyle w:val="a3"/>
            <w:noProof/>
            <w:sz w:val="24"/>
          </w:rPr>
          <w:t xml:space="preserve">4.2.1 </w:t>
        </w:r>
        <w:r w:rsidR="00B24B0D" w:rsidRPr="00B24B0D">
          <w:rPr>
            <w:rStyle w:val="a3"/>
            <w:noProof/>
            <w:sz w:val="24"/>
          </w:rPr>
          <w:t>处理器选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3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71590245" w14:textId="4E46E821"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84" w:history="1">
        <w:r w:rsidR="00B24B0D" w:rsidRPr="00B24B0D">
          <w:rPr>
            <w:rStyle w:val="a3"/>
            <w:noProof/>
            <w:sz w:val="24"/>
          </w:rPr>
          <w:t xml:space="preserve">4.2.2 </w:t>
        </w:r>
        <w:r w:rsidR="00B24B0D" w:rsidRPr="00B24B0D">
          <w:rPr>
            <w:rStyle w:val="a3"/>
            <w:noProof/>
            <w:sz w:val="24"/>
          </w:rPr>
          <w:t>节点传感器选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4 \h </w:instrText>
        </w:r>
        <w:r w:rsidR="00B24B0D" w:rsidRPr="00B24B0D">
          <w:rPr>
            <w:noProof/>
            <w:webHidden/>
            <w:sz w:val="24"/>
          </w:rPr>
        </w:r>
        <w:r w:rsidR="00B24B0D" w:rsidRPr="00B24B0D">
          <w:rPr>
            <w:noProof/>
            <w:webHidden/>
            <w:sz w:val="24"/>
          </w:rPr>
          <w:fldChar w:fldCharType="separate"/>
        </w:r>
        <w:r w:rsidR="00F31514">
          <w:rPr>
            <w:noProof/>
            <w:webHidden/>
            <w:sz w:val="24"/>
          </w:rPr>
          <w:t>30</w:t>
        </w:r>
        <w:r w:rsidR="00B24B0D" w:rsidRPr="00B24B0D">
          <w:rPr>
            <w:noProof/>
            <w:webHidden/>
            <w:sz w:val="24"/>
          </w:rPr>
          <w:fldChar w:fldCharType="end"/>
        </w:r>
      </w:hyperlink>
    </w:p>
    <w:p w14:paraId="7EB8F252" w14:textId="5894A11A"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85" w:history="1">
        <w:r w:rsidR="00B24B0D" w:rsidRPr="00B24B0D">
          <w:rPr>
            <w:rStyle w:val="a3"/>
            <w:noProof/>
            <w:sz w:val="24"/>
          </w:rPr>
          <w:t xml:space="preserve">4.3 </w:t>
        </w:r>
        <w:r w:rsidR="00B24B0D" w:rsidRPr="00B24B0D">
          <w:rPr>
            <w:rStyle w:val="a3"/>
            <w:noProof/>
            <w:sz w:val="24"/>
          </w:rPr>
          <w:t>系统总体方案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5 \h </w:instrText>
        </w:r>
        <w:r w:rsidR="00B24B0D" w:rsidRPr="00B24B0D">
          <w:rPr>
            <w:noProof/>
            <w:webHidden/>
            <w:sz w:val="24"/>
          </w:rPr>
        </w:r>
        <w:r w:rsidR="00B24B0D" w:rsidRPr="00B24B0D">
          <w:rPr>
            <w:noProof/>
            <w:webHidden/>
            <w:sz w:val="24"/>
          </w:rPr>
          <w:fldChar w:fldCharType="separate"/>
        </w:r>
        <w:r w:rsidR="00F31514">
          <w:rPr>
            <w:noProof/>
            <w:webHidden/>
            <w:sz w:val="24"/>
          </w:rPr>
          <w:t>31</w:t>
        </w:r>
        <w:r w:rsidR="00B24B0D" w:rsidRPr="00B24B0D">
          <w:rPr>
            <w:noProof/>
            <w:webHidden/>
            <w:sz w:val="24"/>
          </w:rPr>
          <w:fldChar w:fldCharType="end"/>
        </w:r>
      </w:hyperlink>
    </w:p>
    <w:p w14:paraId="18352B4D" w14:textId="6E0DE7C1"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86" w:history="1">
        <w:r w:rsidR="00B24B0D" w:rsidRPr="00B24B0D">
          <w:rPr>
            <w:rStyle w:val="a3"/>
            <w:noProof/>
            <w:sz w:val="24"/>
          </w:rPr>
          <w:t xml:space="preserve">4.3.1 </w:t>
        </w:r>
        <w:r w:rsidR="00B24B0D" w:rsidRPr="00B24B0D">
          <w:rPr>
            <w:rStyle w:val="a3"/>
            <w:noProof/>
            <w:sz w:val="24"/>
          </w:rPr>
          <w:t>系统硬件总体架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6 \h </w:instrText>
        </w:r>
        <w:r w:rsidR="00B24B0D" w:rsidRPr="00B24B0D">
          <w:rPr>
            <w:noProof/>
            <w:webHidden/>
            <w:sz w:val="24"/>
          </w:rPr>
        </w:r>
        <w:r w:rsidR="00B24B0D" w:rsidRPr="00B24B0D">
          <w:rPr>
            <w:noProof/>
            <w:webHidden/>
            <w:sz w:val="24"/>
          </w:rPr>
          <w:fldChar w:fldCharType="separate"/>
        </w:r>
        <w:r w:rsidR="00F31514">
          <w:rPr>
            <w:noProof/>
            <w:webHidden/>
            <w:sz w:val="24"/>
          </w:rPr>
          <w:t>31</w:t>
        </w:r>
        <w:r w:rsidR="00B24B0D" w:rsidRPr="00B24B0D">
          <w:rPr>
            <w:noProof/>
            <w:webHidden/>
            <w:sz w:val="24"/>
          </w:rPr>
          <w:fldChar w:fldCharType="end"/>
        </w:r>
      </w:hyperlink>
    </w:p>
    <w:p w14:paraId="4ACAF806" w14:textId="0E72263A"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87" w:history="1">
        <w:r w:rsidR="00B24B0D" w:rsidRPr="00B24B0D">
          <w:rPr>
            <w:rStyle w:val="a3"/>
            <w:noProof/>
            <w:sz w:val="24"/>
          </w:rPr>
          <w:t xml:space="preserve">4.3.2 </w:t>
        </w:r>
        <w:r w:rsidR="00B24B0D" w:rsidRPr="00B24B0D">
          <w:rPr>
            <w:rStyle w:val="a3"/>
            <w:noProof/>
            <w:sz w:val="24"/>
          </w:rPr>
          <w:t>系统软件总体架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7 \h </w:instrText>
        </w:r>
        <w:r w:rsidR="00B24B0D" w:rsidRPr="00B24B0D">
          <w:rPr>
            <w:noProof/>
            <w:webHidden/>
            <w:sz w:val="24"/>
          </w:rPr>
        </w:r>
        <w:r w:rsidR="00B24B0D" w:rsidRPr="00B24B0D">
          <w:rPr>
            <w:noProof/>
            <w:webHidden/>
            <w:sz w:val="24"/>
          </w:rPr>
          <w:fldChar w:fldCharType="separate"/>
        </w:r>
        <w:r w:rsidR="00F31514">
          <w:rPr>
            <w:noProof/>
            <w:webHidden/>
            <w:sz w:val="24"/>
          </w:rPr>
          <w:t>32</w:t>
        </w:r>
        <w:r w:rsidR="00B24B0D" w:rsidRPr="00B24B0D">
          <w:rPr>
            <w:noProof/>
            <w:webHidden/>
            <w:sz w:val="24"/>
          </w:rPr>
          <w:fldChar w:fldCharType="end"/>
        </w:r>
      </w:hyperlink>
    </w:p>
    <w:p w14:paraId="6799C9DB" w14:textId="10315097"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88" w:history="1">
        <w:r w:rsidR="00B24B0D" w:rsidRPr="00B24B0D">
          <w:rPr>
            <w:rStyle w:val="a3"/>
            <w:noProof/>
            <w:sz w:val="24"/>
          </w:rPr>
          <w:t xml:space="preserve">4.4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8 \h </w:instrText>
        </w:r>
        <w:r w:rsidR="00B24B0D" w:rsidRPr="00B24B0D">
          <w:rPr>
            <w:noProof/>
            <w:webHidden/>
            <w:sz w:val="24"/>
          </w:rPr>
        </w:r>
        <w:r w:rsidR="00B24B0D" w:rsidRPr="00B24B0D">
          <w:rPr>
            <w:noProof/>
            <w:webHidden/>
            <w:sz w:val="24"/>
          </w:rPr>
          <w:fldChar w:fldCharType="separate"/>
        </w:r>
        <w:r w:rsidR="00F31514">
          <w:rPr>
            <w:noProof/>
            <w:webHidden/>
            <w:sz w:val="24"/>
          </w:rPr>
          <w:t>33</w:t>
        </w:r>
        <w:r w:rsidR="00B24B0D" w:rsidRPr="00B24B0D">
          <w:rPr>
            <w:noProof/>
            <w:webHidden/>
            <w:sz w:val="24"/>
          </w:rPr>
          <w:fldChar w:fldCharType="end"/>
        </w:r>
      </w:hyperlink>
    </w:p>
    <w:p w14:paraId="11E1C1EF" w14:textId="663DFE79"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689" w:history="1">
        <w:r w:rsidR="00B24B0D" w:rsidRPr="00B24B0D">
          <w:rPr>
            <w:rStyle w:val="a3"/>
            <w:noProof/>
            <w:sz w:val="24"/>
          </w:rPr>
          <w:t xml:space="preserve">5 </w:t>
        </w:r>
        <w:r w:rsidR="00B24B0D" w:rsidRPr="00B24B0D">
          <w:rPr>
            <w:rStyle w:val="a3"/>
            <w:noProof/>
            <w:sz w:val="24"/>
          </w:rPr>
          <w:t>火灾报警系统的硬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9 \h </w:instrText>
        </w:r>
        <w:r w:rsidR="00B24B0D" w:rsidRPr="00B24B0D">
          <w:rPr>
            <w:noProof/>
            <w:webHidden/>
            <w:sz w:val="24"/>
          </w:rPr>
        </w:r>
        <w:r w:rsidR="00B24B0D" w:rsidRPr="00B24B0D">
          <w:rPr>
            <w:noProof/>
            <w:webHidden/>
            <w:sz w:val="24"/>
          </w:rPr>
          <w:fldChar w:fldCharType="separate"/>
        </w:r>
        <w:r w:rsidR="00F31514">
          <w:rPr>
            <w:noProof/>
            <w:webHidden/>
            <w:sz w:val="24"/>
          </w:rPr>
          <w:t>34</w:t>
        </w:r>
        <w:r w:rsidR="00B24B0D" w:rsidRPr="00B24B0D">
          <w:rPr>
            <w:noProof/>
            <w:webHidden/>
            <w:sz w:val="24"/>
          </w:rPr>
          <w:fldChar w:fldCharType="end"/>
        </w:r>
      </w:hyperlink>
    </w:p>
    <w:p w14:paraId="1CD9AC77" w14:textId="6FED4675"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90" w:history="1">
        <w:r w:rsidR="00B24B0D" w:rsidRPr="00B24B0D">
          <w:rPr>
            <w:rStyle w:val="a3"/>
            <w:noProof/>
            <w:sz w:val="24"/>
          </w:rPr>
          <w:t xml:space="preserve">5.1 </w:t>
        </w:r>
        <w:r w:rsidR="00B24B0D" w:rsidRPr="00B24B0D">
          <w:rPr>
            <w:rStyle w:val="a3"/>
            <w:noProof/>
            <w:sz w:val="24"/>
          </w:rPr>
          <w:t>总体硬件设计思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0 \h </w:instrText>
        </w:r>
        <w:r w:rsidR="00B24B0D" w:rsidRPr="00B24B0D">
          <w:rPr>
            <w:noProof/>
            <w:webHidden/>
            <w:sz w:val="24"/>
          </w:rPr>
        </w:r>
        <w:r w:rsidR="00B24B0D" w:rsidRPr="00B24B0D">
          <w:rPr>
            <w:noProof/>
            <w:webHidden/>
            <w:sz w:val="24"/>
          </w:rPr>
          <w:fldChar w:fldCharType="separate"/>
        </w:r>
        <w:r w:rsidR="00F31514">
          <w:rPr>
            <w:noProof/>
            <w:webHidden/>
            <w:sz w:val="24"/>
          </w:rPr>
          <w:t>34</w:t>
        </w:r>
        <w:r w:rsidR="00B24B0D" w:rsidRPr="00B24B0D">
          <w:rPr>
            <w:noProof/>
            <w:webHidden/>
            <w:sz w:val="24"/>
          </w:rPr>
          <w:fldChar w:fldCharType="end"/>
        </w:r>
      </w:hyperlink>
    </w:p>
    <w:p w14:paraId="65BA255F" w14:textId="217199AA"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91" w:history="1">
        <w:r w:rsidR="00B24B0D" w:rsidRPr="00B24B0D">
          <w:rPr>
            <w:rStyle w:val="a3"/>
            <w:noProof/>
            <w:sz w:val="24"/>
          </w:rPr>
          <w:t>5.2 CC2530</w:t>
        </w:r>
        <w:r w:rsidR="00B24B0D" w:rsidRPr="00B24B0D">
          <w:rPr>
            <w:rStyle w:val="a3"/>
            <w:noProof/>
            <w:sz w:val="24"/>
          </w:rPr>
          <w:t>最小系统硬件电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1 \h </w:instrText>
        </w:r>
        <w:r w:rsidR="00B24B0D" w:rsidRPr="00B24B0D">
          <w:rPr>
            <w:noProof/>
            <w:webHidden/>
            <w:sz w:val="24"/>
          </w:rPr>
        </w:r>
        <w:r w:rsidR="00B24B0D" w:rsidRPr="00B24B0D">
          <w:rPr>
            <w:noProof/>
            <w:webHidden/>
            <w:sz w:val="24"/>
          </w:rPr>
          <w:fldChar w:fldCharType="separate"/>
        </w:r>
        <w:r w:rsidR="00F31514">
          <w:rPr>
            <w:noProof/>
            <w:webHidden/>
            <w:sz w:val="24"/>
          </w:rPr>
          <w:t>34</w:t>
        </w:r>
        <w:r w:rsidR="00B24B0D" w:rsidRPr="00B24B0D">
          <w:rPr>
            <w:noProof/>
            <w:webHidden/>
            <w:sz w:val="24"/>
          </w:rPr>
          <w:fldChar w:fldCharType="end"/>
        </w:r>
      </w:hyperlink>
    </w:p>
    <w:p w14:paraId="3138AD0A" w14:textId="1BDAD41B"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92" w:history="1">
        <w:r w:rsidR="00B24B0D" w:rsidRPr="00B24B0D">
          <w:rPr>
            <w:rStyle w:val="a3"/>
            <w:noProof/>
            <w:sz w:val="24"/>
          </w:rPr>
          <w:t xml:space="preserve">5.3 </w:t>
        </w:r>
        <w:r w:rsidR="00B24B0D" w:rsidRPr="00B24B0D">
          <w:rPr>
            <w:rStyle w:val="a3"/>
            <w:noProof/>
            <w:sz w:val="24"/>
          </w:rPr>
          <w:t>终端节点硬件电路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2 \h </w:instrText>
        </w:r>
        <w:r w:rsidR="00B24B0D" w:rsidRPr="00B24B0D">
          <w:rPr>
            <w:noProof/>
            <w:webHidden/>
            <w:sz w:val="24"/>
          </w:rPr>
        </w:r>
        <w:r w:rsidR="00B24B0D" w:rsidRPr="00B24B0D">
          <w:rPr>
            <w:noProof/>
            <w:webHidden/>
            <w:sz w:val="24"/>
          </w:rPr>
          <w:fldChar w:fldCharType="separate"/>
        </w:r>
        <w:r w:rsidR="00F31514">
          <w:rPr>
            <w:noProof/>
            <w:webHidden/>
            <w:sz w:val="24"/>
          </w:rPr>
          <w:t>36</w:t>
        </w:r>
        <w:r w:rsidR="00B24B0D" w:rsidRPr="00B24B0D">
          <w:rPr>
            <w:noProof/>
            <w:webHidden/>
            <w:sz w:val="24"/>
          </w:rPr>
          <w:fldChar w:fldCharType="end"/>
        </w:r>
      </w:hyperlink>
    </w:p>
    <w:p w14:paraId="66533850" w14:textId="2EF87BB2"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93" w:history="1">
        <w:r w:rsidR="00B24B0D" w:rsidRPr="00B24B0D">
          <w:rPr>
            <w:rStyle w:val="a3"/>
            <w:noProof/>
            <w:sz w:val="24"/>
          </w:rPr>
          <w:t xml:space="preserve">5.3.1 </w:t>
        </w:r>
        <w:r w:rsidR="00B24B0D" w:rsidRPr="00B24B0D">
          <w:rPr>
            <w:rStyle w:val="a3"/>
            <w:noProof/>
            <w:sz w:val="24"/>
          </w:rPr>
          <w:t>温度传感器节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3 \h </w:instrText>
        </w:r>
        <w:r w:rsidR="00B24B0D" w:rsidRPr="00B24B0D">
          <w:rPr>
            <w:noProof/>
            <w:webHidden/>
            <w:sz w:val="24"/>
          </w:rPr>
        </w:r>
        <w:r w:rsidR="00B24B0D" w:rsidRPr="00B24B0D">
          <w:rPr>
            <w:noProof/>
            <w:webHidden/>
            <w:sz w:val="24"/>
          </w:rPr>
          <w:fldChar w:fldCharType="separate"/>
        </w:r>
        <w:r w:rsidR="00F31514">
          <w:rPr>
            <w:noProof/>
            <w:webHidden/>
            <w:sz w:val="24"/>
          </w:rPr>
          <w:t>36</w:t>
        </w:r>
        <w:r w:rsidR="00B24B0D" w:rsidRPr="00B24B0D">
          <w:rPr>
            <w:noProof/>
            <w:webHidden/>
            <w:sz w:val="24"/>
          </w:rPr>
          <w:fldChar w:fldCharType="end"/>
        </w:r>
      </w:hyperlink>
    </w:p>
    <w:p w14:paraId="21A4538B" w14:textId="13EC729C"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94" w:history="1">
        <w:r w:rsidR="00B24B0D" w:rsidRPr="00B24B0D">
          <w:rPr>
            <w:rStyle w:val="a3"/>
            <w:noProof/>
            <w:sz w:val="24"/>
          </w:rPr>
          <w:t xml:space="preserve">5.3.2 </w:t>
        </w:r>
        <w:r w:rsidR="00B24B0D" w:rsidRPr="00B24B0D">
          <w:rPr>
            <w:rStyle w:val="a3"/>
            <w:noProof/>
            <w:sz w:val="24"/>
          </w:rPr>
          <w:t>烟雾传感器节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4 \h </w:instrText>
        </w:r>
        <w:r w:rsidR="00B24B0D" w:rsidRPr="00B24B0D">
          <w:rPr>
            <w:noProof/>
            <w:webHidden/>
            <w:sz w:val="24"/>
          </w:rPr>
        </w:r>
        <w:r w:rsidR="00B24B0D" w:rsidRPr="00B24B0D">
          <w:rPr>
            <w:noProof/>
            <w:webHidden/>
            <w:sz w:val="24"/>
          </w:rPr>
          <w:fldChar w:fldCharType="separate"/>
        </w:r>
        <w:r w:rsidR="00F31514">
          <w:rPr>
            <w:noProof/>
            <w:webHidden/>
            <w:sz w:val="24"/>
          </w:rPr>
          <w:t>36</w:t>
        </w:r>
        <w:r w:rsidR="00B24B0D" w:rsidRPr="00B24B0D">
          <w:rPr>
            <w:noProof/>
            <w:webHidden/>
            <w:sz w:val="24"/>
          </w:rPr>
          <w:fldChar w:fldCharType="end"/>
        </w:r>
      </w:hyperlink>
    </w:p>
    <w:p w14:paraId="3825C65A" w14:textId="0F762DDC"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95" w:history="1">
        <w:r w:rsidR="00B24B0D" w:rsidRPr="00B24B0D">
          <w:rPr>
            <w:rStyle w:val="a3"/>
            <w:noProof/>
            <w:sz w:val="24"/>
          </w:rPr>
          <w:t xml:space="preserve">5.3.3 </w:t>
        </w:r>
        <w:r w:rsidR="00B24B0D" w:rsidRPr="00B24B0D">
          <w:rPr>
            <w:rStyle w:val="a3"/>
            <w:noProof/>
            <w:sz w:val="24"/>
          </w:rPr>
          <w:t>一氧化碳探测器节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5 \h </w:instrText>
        </w:r>
        <w:r w:rsidR="00B24B0D" w:rsidRPr="00B24B0D">
          <w:rPr>
            <w:noProof/>
            <w:webHidden/>
            <w:sz w:val="24"/>
          </w:rPr>
        </w:r>
        <w:r w:rsidR="00B24B0D" w:rsidRPr="00B24B0D">
          <w:rPr>
            <w:noProof/>
            <w:webHidden/>
            <w:sz w:val="24"/>
          </w:rPr>
          <w:fldChar w:fldCharType="separate"/>
        </w:r>
        <w:r w:rsidR="00F31514">
          <w:rPr>
            <w:noProof/>
            <w:webHidden/>
            <w:sz w:val="24"/>
          </w:rPr>
          <w:t>38</w:t>
        </w:r>
        <w:r w:rsidR="00B24B0D" w:rsidRPr="00B24B0D">
          <w:rPr>
            <w:noProof/>
            <w:webHidden/>
            <w:sz w:val="24"/>
          </w:rPr>
          <w:fldChar w:fldCharType="end"/>
        </w:r>
      </w:hyperlink>
    </w:p>
    <w:p w14:paraId="1C372FC8" w14:textId="0A218C95"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696" w:history="1">
        <w:r w:rsidR="00B24B0D" w:rsidRPr="00B24B0D">
          <w:rPr>
            <w:rStyle w:val="a3"/>
            <w:noProof/>
            <w:sz w:val="24"/>
          </w:rPr>
          <w:t>5.3.4 AD</w:t>
        </w:r>
        <w:r w:rsidR="00B24B0D" w:rsidRPr="00B24B0D">
          <w:rPr>
            <w:rStyle w:val="a3"/>
            <w:noProof/>
            <w:sz w:val="24"/>
          </w:rPr>
          <w:t>转换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6 \h </w:instrText>
        </w:r>
        <w:r w:rsidR="00B24B0D" w:rsidRPr="00B24B0D">
          <w:rPr>
            <w:noProof/>
            <w:webHidden/>
            <w:sz w:val="24"/>
          </w:rPr>
        </w:r>
        <w:r w:rsidR="00B24B0D" w:rsidRPr="00B24B0D">
          <w:rPr>
            <w:noProof/>
            <w:webHidden/>
            <w:sz w:val="24"/>
          </w:rPr>
          <w:fldChar w:fldCharType="separate"/>
        </w:r>
        <w:r w:rsidR="00F31514">
          <w:rPr>
            <w:noProof/>
            <w:webHidden/>
            <w:sz w:val="24"/>
          </w:rPr>
          <w:t>39</w:t>
        </w:r>
        <w:r w:rsidR="00B24B0D" w:rsidRPr="00B24B0D">
          <w:rPr>
            <w:noProof/>
            <w:webHidden/>
            <w:sz w:val="24"/>
          </w:rPr>
          <w:fldChar w:fldCharType="end"/>
        </w:r>
      </w:hyperlink>
    </w:p>
    <w:p w14:paraId="0C30D145" w14:textId="6F053791"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97" w:history="1">
        <w:r w:rsidR="00B24B0D" w:rsidRPr="00B24B0D">
          <w:rPr>
            <w:rStyle w:val="a3"/>
            <w:noProof/>
            <w:sz w:val="24"/>
          </w:rPr>
          <w:t xml:space="preserve">5.4 </w:t>
        </w:r>
        <w:r w:rsidR="00B24B0D" w:rsidRPr="00B24B0D">
          <w:rPr>
            <w:rStyle w:val="a3"/>
            <w:noProof/>
            <w:sz w:val="24"/>
          </w:rPr>
          <w:t>协调器节点硬件电路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7 \h </w:instrText>
        </w:r>
        <w:r w:rsidR="00B24B0D" w:rsidRPr="00B24B0D">
          <w:rPr>
            <w:noProof/>
            <w:webHidden/>
            <w:sz w:val="24"/>
          </w:rPr>
        </w:r>
        <w:r w:rsidR="00B24B0D" w:rsidRPr="00B24B0D">
          <w:rPr>
            <w:noProof/>
            <w:webHidden/>
            <w:sz w:val="24"/>
          </w:rPr>
          <w:fldChar w:fldCharType="separate"/>
        </w:r>
        <w:r w:rsidR="00F31514">
          <w:rPr>
            <w:noProof/>
            <w:webHidden/>
            <w:sz w:val="24"/>
          </w:rPr>
          <w:t>39</w:t>
        </w:r>
        <w:r w:rsidR="00B24B0D" w:rsidRPr="00B24B0D">
          <w:rPr>
            <w:noProof/>
            <w:webHidden/>
            <w:sz w:val="24"/>
          </w:rPr>
          <w:fldChar w:fldCharType="end"/>
        </w:r>
      </w:hyperlink>
    </w:p>
    <w:p w14:paraId="47D8EDBA" w14:textId="1E2FC57E"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698" w:history="1">
        <w:r w:rsidR="00B24B0D" w:rsidRPr="00B24B0D">
          <w:rPr>
            <w:rStyle w:val="a3"/>
            <w:noProof/>
            <w:sz w:val="24"/>
          </w:rPr>
          <w:t>5.5</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8 \h </w:instrText>
        </w:r>
        <w:r w:rsidR="00B24B0D" w:rsidRPr="00B24B0D">
          <w:rPr>
            <w:noProof/>
            <w:webHidden/>
            <w:sz w:val="24"/>
          </w:rPr>
        </w:r>
        <w:r w:rsidR="00B24B0D" w:rsidRPr="00B24B0D">
          <w:rPr>
            <w:noProof/>
            <w:webHidden/>
            <w:sz w:val="24"/>
          </w:rPr>
          <w:fldChar w:fldCharType="separate"/>
        </w:r>
        <w:r w:rsidR="00F31514">
          <w:rPr>
            <w:noProof/>
            <w:webHidden/>
            <w:sz w:val="24"/>
          </w:rPr>
          <w:t>40</w:t>
        </w:r>
        <w:r w:rsidR="00B24B0D" w:rsidRPr="00B24B0D">
          <w:rPr>
            <w:noProof/>
            <w:webHidden/>
            <w:sz w:val="24"/>
          </w:rPr>
          <w:fldChar w:fldCharType="end"/>
        </w:r>
      </w:hyperlink>
    </w:p>
    <w:p w14:paraId="6824D21C" w14:textId="41A83DD8"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699" w:history="1">
        <w:r w:rsidR="00B24B0D" w:rsidRPr="00B24B0D">
          <w:rPr>
            <w:rStyle w:val="a3"/>
            <w:noProof/>
            <w:sz w:val="24"/>
          </w:rPr>
          <w:t xml:space="preserve">6 </w:t>
        </w:r>
        <w:r w:rsidR="00B24B0D" w:rsidRPr="00B24B0D">
          <w:rPr>
            <w:rStyle w:val="a3"/>
            <w:noProof/>
            <w:sz w:val="24"/>
          </w:rPr>
          <w:t>火灾报警系统的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9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679D5855" w14:textId="746A3585"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00" w:history="1">
        <w:r w:rsidR="00B24B0D" w:rsidRPr="00B24B0D">
          <w:rPr>
            <w:rStyle w:val="a3"/>
            <w:noProof/>
            <w:sz w:val="24"/>
          </w:rPr>
          <w:t xml:space="preserve">6.1 </w:t>
        </w:r>
        <w:r w:rsidR="00B24B0D" w:rsidRPr="00B24B0D">
          <w:rPr>
            <w:rStyle w:val="a3"/>
            <w:noProof/>
            <w:sz w:val="24"/>
          </w:rPr>
          <w:t>软件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0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1A529EC1" w14:textId="63D95A92"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01" w:history="1">
        <w:r w:rsidR="00B24B0D" w:rsidRPr="00B24B0D">
          <w:rPr>
            <w:rStyle w:val="a3"/>
            <w:noProof/>
            <w:sz w:val="24"/>
          </w:rPr>
          <w:t>6.1.1 IAR</w:t>
        </w:r>
        <w:r w:rsidR="00B24B0D" w:rsidRPr="00B24B0D">
          <w:rPr>
            <w:rStyle w:val="a3"/>
            <w:noProof/>
            <w:sz w:val="24"/>
          </w:rPr>
          <w:t>嵌入式软件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1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6EA11ED6" w14:textId="741DFC8C"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02" w:history="1">
        <w:r w:rsidR="00B24B0D" w:rsidRPr="00B24B0D">
          <w:rPr>
            <w:rStyle w:val="a3"/>
            <w:noProof/>
            <w:sz w:val="24"/>
          </w:rPr>
          <w:t>6.1.2 ZStack</w:t>
        </w:r>
        <w:r w:rsidR="00B24B0D" w:rsidRPr="00B24B0D">
          <w:rPr>
            <w:rStyle w:val="a3"/>
            <w:noProof/>
            <w:sz w:val="24"/>
          </w:rPr>
          <w:t>协议栈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2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3628F7F2" w14:textId="586C5961"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03" w:history="1">
        <w:r w:rsidR="00B24B0D" w:rsidRPr="00B24B0D">
          <w:rPr>
            <w:rStyle w:val="a3"/>
            <w:noProof/>
            <w:sz w:val="24"/>
          </w:rPr>
          <w:t>6.1.3 Microsoft Visual Studio</w:t>
        </w:r>
        <w:r w:rsidR="00B24B0D" w:rsidRPr="00B24B0D">
          <w:rPr>
            <w:rStyle w:val="a3"/>
            <w:noProof/>
            <w:sz w:val="24"/>
          </w:rPr>
          <w:t>软件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3 \h </w:instrText>
        </w:r>
        <w:r w:rsidR="00B24B0D" w:rsidRPr="00B24B0D">
          <w:rPr>
            <w:noProof/>
            <w:webHidden/>
            <w:sz w:val="24"/>
          </w:rPr>
        </w:r>
        <w:r w:rsidR="00B24B0D" w:rsidRPr="00B24B0D">
          <w:rPr>
            <w:noProof/>
            <w:webHidden/>
            <w:sz w:val="24"/>
          </w:rPr>
          <w:fldChar w:fldCharType="separate"/>
        </w:r>
        <w:r w:rsidR="00F31514">
          <w:rPr>
            <w:noProof/>
            <w:webHidden/>
            <w:sz w:val="24"/>
          </w:rPr>
          <w:t>42</w:t>
        </w:r>
        <w:r w:rsidR="00B24B0D" w:rsidRPr="00B24B0D">
          <w:rPr>
            <w:noProof/>
            <w:webHidden/>
            <w:sz w:val="24"/>
          </w:rPr>
          <w:fldChar w:fldCharType="end"/>
        </w:r>
      </w:hyperlink>
    </w:p>
    <w:p w14:paraId="5CBCD0A9" w14:textId="3BB2C84C"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04" w:history="1">
        <w:r w:rsidR="00B24B0D" w:rsidRPr="00B24B0D">
          <w:rPr>
            <w:rStyle w:val="a3"/>
            <w:noProof/>
            <w:sz w:val="24"/>
          </w:rPr>
          <w:t xml:space="preserve">6.2 </w:t>
        </w:r>
        <w:r w:rsidR="00B24B0D" w:rsidRPr="00B24B0D">
          <w:rPr>
            <w:rStyle w:val="a3"/>
            <w:noProof/>
            <w:sz w:val="24"/>
          </w:rPr>
          <w:t>节点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4 \h </w:instrText>
        </w:r>
        <w:r w:rsidR="00B24B0D" w:rsidRPr="00B24B0D">
          <w:rPr>
            <w:noProof/>
            <w:webHidden/>
            <w:sz w:val="24"/>
          </w:rPr>
        </w:r>
        <w:r w:rsidR="00B24B0D" w:rsidRPr="00B24B0D">
          <w:rPr>
            <w:noProof/>
            <w:webHidden/>
            <w:sz w:val="24"/>
          </w:rPr>
          <w:fldChar w:fldCharType="separate"/>
        </w:r>
        <w:r w:rsidR="00F31514">
          <w:rPr>
            <w:noProof/>
            <w:webHidden/>
            <w:sz w:val="24"/>
          </w:rPr>
          <w:t>42</w:t>
        </w:r>
        <w:r w:rsidR="00B24B0D" w:rsidRPr="00B24B0D">
          <w:rPr>
            <w:noProof/>
            <w:webHidden/>
            <w:sz w:val="24"/>
          </w:rPr>
          <w:fldChar w:fldCharType="end"/>
        </w:r>
      </w:hyperlink>
    </w:p>
    <w:p w14:paraId="529DC3C0" w14:textId="48612CB3"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05" w:history="1">
        <w:r w:rsidR="00B24B0D" w:rsidRPr="00B24B0D">
          <w:rPr>
            <w:rStyle w:val="a3"/>
            <w:noProof/>
            <w:sz w:val="24"/>
          </w:rPr>
          <w:t xml:space="preserve">6.2.1 </w:t>
        </w:r>
        <w:r w:rsidR="00B24B0D" w:rsidRPr="00B24B0D">
          <w:rPr>
            <w:rStyle w:val="a3"/>
            <w:noProof/>
            <w:sz w:val="24"/>
          </w:rPr>
          <w:t>终端数据采集节点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5 \h </w:instrText>
        </w:r>
        <w:r w:rsidR="00B24B0D" w:rsidRPr="00B24B0D">
          <w:rPr>
            <w:noProof/>
            <w:webHidden/>
            <w:sz w:val="24"/>
          </w:rPr>
        </w:r>
        <w:r w:rsidR="00B24B0D" w:rsidRPr="00B24B0D">
          <w:rPr>
            <w:noProof/>
            <w:webHidden/>
            <w:sz w:val="24"/>
          </w:rPr>
          <w:fldChar w:fldCharType="separate"/>
        </w:r>
        <w:r w:rsidR="00F31514">
          <w:rPr>
            <w:noProof/>
            <w:webHidden/>
            <w:sz w:val="24"/>
          </w:rPr>
          <w:t>42</w:t>
        </w:r>
        <w:r w:rsidR="00B24B0D" w:rsidRPr="00B24B0D">
          <w:rPr>
            <w:noProof/>
            <w:webHidden/>
            <w:sz w:val="24"/>
          </w:rPr>
          <w:fldChar w:fldCharType="end"/>
        </w:r>
      </w:hyperlink>
    </w:p>
    <w:p w14:paraId="096B8D39" w14:textId="4C39E3E0"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06" w:history="1">
        <w:r w:rsidR="00B24B0D" w:rsidRPr="00B24B0D">
          <w:rPr>
            <w:rStyle w:val="a3"/>
            <w:noProof/>
            <w:sz w:val="24"/>
          </w:rPr>
          <w:t xml:space="preserve">6.2.2 </w:t>
        </w:r>
        <w:r w:rsidR="00B24B0D" w:rsidRPr="00B24B0D">
          <w:rPr>
            <w:rStyle w:val="a3"/>
            <w:noProof/>
            <w:sz w:val="24"/>
          </w:rPr>
          <w:t>路由节点的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6 \h </w:instrText>
        </w:r>
        <w:r w:rsidR="00B24B0D" w:rsidRPr="00B24B0D">
          <w:rPr>
            <w:noProof/>
            <w:webHidden/>
            <w:sz w:val="24"/>
          </w:rPr>
        </w:r>
        <w:r w:rsidR="00B24B0D" w:rsidRPr="00B24B0D">
          <w:rPr>
            <w:noProof/>
            <w:webHidden/>
            <w:sz w:val="24"/>
          </w:rPr>
          <w:fldChar w:fldCharType="separate"/>
        </w:r>
        <w:r w:rsidR="00F31514">
          <w:rPr>
            <w:noProof/>
            <w:webHidden/>
            <w:sz w:val="24"/>
          </w:rPr>
          <w:t>43</w:t>
        </w:r>
        <w:r w:rsidR="00B24B0D" w:rsidRPr="00B24B0D">
          <w:rPr>
            <w:noProof/>
            <w:webHidden/>
            <w:sz w:val="24"/>
          </w:rPr>
          <w:fldChar w:fldCharType="end"/>
        </w:r>
      </w:hyperlink>
    </w:p>
    <w:p w14:paraId="7E156978" w14:textId="2D395D75"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07" w:history="1">
        <w:r w:rsidR="00B24B0D" w:rsidRPr="00B24B0D">
          <w:rPr>
            <w:rStyle w:val="a3"/>
            <w:noProof/>
            <w:sz w:val="24"/>
          </w:rPr>
          <w:t xml:space="preserve">6.2.3 </w:t>
        </w:r>
        <w:r w:rsidR="00B24B0D" w:rsidRPr="00B24B0D">
          <w:rPr>
            <w:rStyle w:val="a3"/>
            <w:noProof/>
            <w:sz w:val="24"/>
          </w:rPr>
          <w:t>协调器节点的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7 \h </w:instrText>
        </w:r>
        <w:r w:rsidR="00B24B0D" w:rsidRPr="00B24B0D">
          <w:rPr>
            <w:noProof/>
            <w:webHidden/>
            <w:sz w:val="24"/>
          </w:rPr>
        </w:r>
        <w:r w:rsidR="00B24B0D" w:rsidRPr="00B24B0D">
          <w:rPr>
            <w:noProof/>
            <w:webHidden/>
            <w:sz w:val="24"/>
          </w:rPr>
          <w:fldChar w:fldCharType="separate"/>
        </w:r>
        <w:r w:rsidR="00F31514">
          <w:rPr>
            <w:noProof/>
            <w:webHidden/>
            <w:sz w:val="24"/>
          </w:rPr>
          <w:t>44</w:t>
        </w:r>
        <w:r w:rsidR="00B24B0D" w:rsidRPr="00B24B0D">
          <w:rPr>
            <w:noProof/>
            <w:webHidden/>
            <w:sz w:val="24"/>
          </w:rPr>
          <w:fldChar w:fldCharType="end"/>
        </w:r>
      </w:hyperlink>
    </w:p>
    <w:p w14:paraId="167C0F6A" w14:textId="65DAD9DC"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08" w:history="1">
        <w:r w:rsidR="00B24B0D" w:rsidRPr="00B24B0D">
          <w:rPr>
            <w:rStyle w:val="a3"/>
            <w:noProof/>
            <w:sz w:val="24"/>
          </w:rPr>
          <w:t xml:space="preserve">6.3 </w:t>
        </w:r>
        <w:r w:rsidR="00B24B0D" w:rsidRPr="00B24B0D">
          <w:rPr>
            <w:rStyle w:val="a3"/>
            <w:noProof/>
            <w:sz w:val="24"/>
          </w:rPr>
          <w:t>监控</w:t>
        </w:r>
        <w:r w:rsidR="00B24B0D" w:rsidRPr="00B24B0D">
          <w:rPr>
            <w:rStyle w:val="a3"/>
            <w:noProof/>
            <w:sz w:val="24"/>
          </w:rPr>
          <w:t>PC</w:t>
        </w:r>
        <w:r w:rsidR="00B24B0D" w:rsidRPr="00B24B0D">
          <w:rPr>
            <w:rStyle w:val="a3"/>
            <w:noProof/>
            <w:sz w:val="24"/>
          </w:rPr>
          <w:t>端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8 \h </w:instrText>
        </w:r>
        <w:r w:rsidR="00B24B0D" w:rsidRPr="00B24B0D">
          <w:rPr>
            <w:noProof/>
            <w:webHidden/>
            <w:sz w:val="24"/>
          </w:rPr>
        </w:r>
        <w:r w:rsidR="00B24B0D" w:rsidRPr="00B24B0D">
          <w:rPr>
            <w:noProof/>
            <w:webHidden/>
            <w:sz w:val="24"/>
          </w:rPr>
          <w:fldChar w:fldCharType="separate"/>
        </w:r>
        <w:r w:rsidR="00F31514">
          <w:rPr>
            <w:noProof/>
            <w:webHidden/>
            <w:sz w:val="24"/>
          </w:rPr>
          <w:t>45</w:t>
        </w:r>
        <w:r w:rsidR="00B24B0D" w:rsidRPr="00B24B0D">
          <w:rPr>
            <w:noProof/>
            <w:webHidden/>
            <w:sz w:val="24"/>
          </w:rPr>
          <w:fldChar w:fldCharType="end"/>
        </w:r>
      </w:hyperlink>
    </w:p>
    <w:p w14:paraId="306821DC" w14:textId="0A49F678"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09" w:history="1">
        <w:r w:rsidR="00B24B0D" w:rsidRPr="00B24B0D">
          <w:rPr>
            <w:rStyle w:val="a3"/>
            <w:noProof/>
            <w:sz w:val="24"/>
          </w:rPr>
          <w:t xml:space="preserve">6.3.1 </w:t>
        </w:r>
        <w:r w:rsidR="00B24B0D" w:rsidRPr="00B24B0D">
          <w:rPr>
            <w:rStyle w:val="a3"/>
            <w:noProof/>
            <w:sz w:val="24"/>
          </w:rPr>
          <w:t>串口通讯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9 \h </w:instrText>
        </w:r>
        <w:r w:rsidR="00B24B0D" w:rsidRPr="00B24B0D">
          <w:rPr>
            <w:noProof/>
            <w:webHidden/>
            <w:sz w:val="24"/>
          </w:rPr>
        </w:r>
        <w:r w:rsidR="00B24B0D" w:rsidRPr="00B24B0D">
          <w:rPr>
            <w:noProof/>
            <w:webHidden/>
            <w:sz w:val="24"/>
          </w:rPr>
          <w:fldChar w:fldCharType="separate"/>
        </w:r>
        <w:r w:rsidR="00F31514">
          <w:rPr>
            <w:noProof/>
            <w:webHidden/>
            <w:sz w:val="24"/>
          </w:rPr>
          <w:t>46</w:t>
        </w:r>
        <w:r w:rsidR="00B24B0D" w:rsidRPr="00B24B0D">
          <w:rPr>
            <w:noProof/>
            <w:webHidden/>
            <w:sz w:val="24"/>
          </w:rPr>
          <w:fldChar w:fldCharType="end"/>
        </w:r>
      </w:hyperlink>
    </w:p>
    <w:p w14:paraId="25E7D249" w14:textId="433B8E61"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10" w:history="1">
        <w:r w:rsidR="00B24B0D" w:rsidRPr="00B24B0D">
          <w:rPr>
            <w:rStyle w:val="a3"/>
            <w:noProof/>
            <w:sz w:val="24"/>
          </w:rPr>
          <w:t xml:space="preserve">6.3.2 </w:t>
        </w:r>
        <w:r w:rsidR="00B24B0D" w:rsidRPr="00B24B0D">
          <w:rPr>
            <w:rStyle w:val="a3"/>
            <w:noProof/>
            <w:sz w:val="24"/>
          </w:rPr>
          <w:t>阈值检测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0 \h </w:instrText>
        </w:r>
        <w:r w:rsidR="00B24B0D" w:rsidRPr="00B24B0D">
          <w:rPr>
            <w:noProof/>
            <w:webHidden/>
            <w:sz w:val="24"/>
          </w:rPr>
        </w:r>
        <w:r w:rsidR="00B24B0D" w:rsidRPr="00B24B0D">
          <w:rPr>
            <w:noProof/>
            <w:webHidden/>
            <w:sz w:val="24"/>
          </w:rPr>
          <w:fldChar w:fldCharType="separate"/>
        </w:r>
        <w:r w:rsidR="00F31514">
          <w:rPr>
            <w:noProof/>
            <w:webHidden/>
            <w:sz w:val="24"/>
          </w:rPr>
          <w:t>47</w:t>
        </w:r>
        <w:r w:rsidR="00B24B0D" w:rsidRPr="00B24B0D">
          <w:rPr>
            <w:noProof/>
            <w:webHidden/>
            <w:sz w:val="24"/>
          </w:rPr>
          <w:fldChar w:fldCharType="end"/>
        </w:r>
      </w:hyperlink>
    </w:p>
    <w:p w14:paraId="497AFA6F" w14:textId="28AFD26A"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11" w:history="1">
        <w:r w:rsidR="00B24B0D" w:rsidRPr="00B24B0D">
          <w:rPr>
            <w:rStyle w:val="a3"/>
            <w:noProof/>
            <w:sz w:val="24"/>
          </w:rPr>
          <w:t xml:space="preserve">6.3.3 </w:t>
        </w:r>
        <w:r w:rsidR="00B24B0D" w:rsidRPr="00B24B0D">
          <w:rPr>
            <w:rStyle w:val="a3"/>
            <w:noProof/>
            <w:sz w:val="24"/>
          </w:rPr>
          <w:t>遗传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1 \h </w:instrText>
        </w:r>
        <w:r w:rsidR="00B24B0D" w:rsidRPr="00B24B0D">
          <w:rPr>
            <w:noProof/>
            <w:webHidden/>
            <w:sz w:val="24"/>
          </w:rPr>
        </w:r>
        <w:r w:rsidR="00B24B0D" w:rsidRPr="00B24B0D">
          <w:rPr>
            <w:noProof/>
            <w:webHidden/>
            <w:sz w:val="24"/>
          </w:rPr>
          <w:fldChar w:fldCharType="separate"/>
        </w:r>
        <w:r w:rsidR="00F31514">
          <w:rPr>
            <w:noProof/>
            <w:webHidden/>
            <w:sz w:val="24"/>
          </w:rPr>
          <w:t>48</w:t>
        </w:r>
        <w:r w:rsidR="00B24B0D" w:rsidRPr="00B24B0D">
          <w:rPr>
            <w:noProof/>
            <w:webHidden/>
            <w:sz w:val="24"/>
          </w:rPr>
          <w:fldChar w:fldCharType="end"/>
        </w:r>
      </w:hyperlink>
    </w:p>
    <w:p w14:paraId="0DE64BD8" w14:textId="1EF944D5"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12" w:history="1">
        <w:r w:rsidR="00B24B0D" w:rsidRPr="00B24B0D">
          <w:rPr>
            <w:rStyle w:val="a3"/>
            <w:noProof/>
            <w:sz w:val="24"/>
          </w:rPr>
          <w:t>6.3.4 BP</w:t>
        </w:r>
        <w:r w:rsidR="00B24B0D" w:rsidRPr="00B24B0D">
          <w:rPr>
            <w:rStyle w:val="a3"/>
            <w:noProof/>
            <w:sz w:val="24"/>
          </w:rPr>
          <w:t>神经网络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2 \h </w:instrText>
        </w:r>
        <w:r w:rsidR="00B24B0D" w:rsidRPr="00B24B0D">
          <w:rPr>
            <w:noProof/>
            <w:webHidden/>
            <w:sz w:val="24"/>
          </w:rPr>
        </w:r>
        <w:r w:rsidR="00B24B0D" w:rsidRPr="00B24B0D">
          <w:rPr>
            <w:noProof/>
            <w:webHidden/>
            <w:sz w:val="24"/>
          </w:rPr>
          <w:fldChar w:fldCharType="separate"/>
        </w:r>
        <w:r w:rsidR="00F31514">
          <w:rPr>
            <w:noProof/>
            <w:webHidden/>
            <w:sz w:val="24"/>
          </w:rPr>
          <w:t>49</w:t>
        </w:r>
        <w:r w:rsidR="00B24B0D" w:rsidRPr="00B24B0D">
          <w:rPr>
            <w:noProof/>
            <w:webHidden/>
            <w:sz w:val="24"/>
          </w:rPr>
          <w:fldChar w:fldCharType="end"/>
        </w:r>
      </w:hyperlink>
    </w:p>
    <w:p w14:paraId="56F856F0" w14:textId="2F2E3843" w:rsidR="00B24B0D" w:rsidRPr="00B24B0D" w:rsidRDefault="000073BA" w:rsidP="00B24B0D">
      <w:pPr>
        <w:pStyle w:val="30"/>
        <w:tabs>
          <w:tab w:val="right" w:leader="dot" w:pos="8296"/>
        </w:tabs>
        <w:spacing w:line="440" w:lineRule="exact"/>
        <w:rPr>
          <w:rFonts w:asciiTheme="minorHAnsi" w:eastAsiaTheme="minorEastAsia" w:hAnsiTheme="minorHAnsi" w:cstheme="minorBidi"/>
          <w:noProof/>
          <w:sz w:val="24"/>
        </w:rPr>
      </w:pPr>
      <w:hyperlink w:anchor="_Toc514932713" w:history="1">
        <w:r w:rsidR="00B24B0D" w:rsidRPr="00B24B0D">
          <w:rPr>
            <w:rStyle w:val="a3"/>
            <w:noProof/>
            <w:sz w:val="24"/>
          </w:rPr>
          <w:t xml:space="preserve">6.3.5 </w:t>
        </w:r>
        <w:r w:rsidR="00B24B0D" w:rsidRPr="00B24B0D">
          <w:rPr>
            <w:rStyle w:val="a3"/>
            <w:noProof/>
            <w:sz w:val="24"/>
          </w:rPr>
          <w:t>模糊逻辑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3 \h </w:instrText>
        </w:r>
        <w:r w:rsidR="00B24B0D" w:rsidRPr="00B24B0D">
          <w:rPr>
            <w:noProof/>
            <w:webHidden/>
            <w:sz w:val="24"/>
          </w:rPr>
        </w:r>
        <w:r w:rsidR="00B24B0D" w:rsidRPr="00B24B0D">
          <w:rPr>
            <w:noProof/>
            <w:webHidden/>
            <w:sz w:val="24"/>
          </w:rPr>
          <w:fldChar w:fldCharType="separate"/>
        </w:r>
        <w:r w:rsidR="00F31514">
          <w:rPr>
            <w:noProof/>
            <w:webHidden/>
            <w:sz w:val="24"/>
          </w:rPr>
          <w:t>51</w:t>
        </w:r>
        <w:r w:rsidR="00B24B0D" w:rsidRPr="00B24B0D">
          <w:rPr>
            <w:noProof/>
            <w:webHidden/>
            <w:sz w:val="24"/>
          </w:rPr>
          <w:fldChar w:fldCharType="end"/>
        </w:r>
      </w:hyperlink>
    </w:p>
    <w:p w14:paraId="102C1B3E" w14:textId="45892E0D"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14" w:history="1">
        <w:r w:rsidR="00B24B0D" w:rsidRPr="00B24B0D">
          <w:rPr>
            <w:rStyle w:val="a3"/>
            <w:noProof/>
            <w:sz w:val="24"/>
          </w:rPr>
          <w:t xml:space="preserve">6.4 </w:t>
        </w:r>
        <w:r w:rsidR="00B24B0D" w:rsidRPr="00B24B0D">
          <w:rPr>
            <w:rStyle w:val="a3"/>
            <w:noProof/>
            <w:sz w:val="24"/>
          </w:rPr>
          <w:t>软件整体工作流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4 \h </w:instrText>
        </w:r>
        <w:r w:rsidR="00B24B0D" w:rsidRPr="00B24B0D">
          <w:rPr>
            <w:noProof/>
            <w:webHidden/>
            <w:sz w:val="24"/>
          </w:rPr>
        </w:r>
        <w:r w:rsidR="00B24B0D" w:rsidRPr="00B24B0D">
          <w:rPr>
            <w:noProof/>
            <w:webHidden/>
            <w:sz w:val="24"/>
          </w:rPr>
          <w:fldChar w:fldCharType="separate"/>
        </w:r>
        <w:r w:rsidR="00F31514">
          <w:rPr>
            <w:noProof/>
            <w:webHidden/>
            <w:sz w:val="24"/>
          </w:rPr>
          <w:t>52</w:t>
        </w:r>
        <w:r w:rsidR="00B24B0D" w:rsidRPr="00B24B0D">
          <w:rPr>
            <w:noProof/>
            <w:webHidden/>
            <w:sz w:val="24"/>
          </w:rPr>
          <w:fldChar w:fldCharType="end"/>
        </w:r>
      </w:hyperlink>
    </w:p>
    <w:p w14:paraId="071DDC23" w14:textId="5C372235"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15" w:history="1">
        <w:r w:rsidR="00B24B0D" w:rsidRPr="00B24B0D">
          <w:rPr>
            <w:rStyle w:val="a3"/>
            <w:noProof/>
            <w:sz w:val="24"/>
          </w:rPr>
          <w:t xml:space="preserve">6.5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5 \h </w:instrText>
        </w:r>
        <w:r w:rsidR="00B24B0D" w:rsidRPr="00B24B0D">
          <w:rPr>
            <w:noProof/>
            <w:webHidden/>
            <w:sz w:val="24"/>
          </w:rPr>
        </w:r>
        <w:r w:rsidR="00B24B0D" w:rsidRPr="00B24B0D">
          <w:rPr>
            <w:noProof/>
            <w:webHidden/>
            <w:sz w:val="24"/>
          </w:rPr>
          <w:fldChar w:fldCharType="separate"/>
        </w:r>
        <w:r w:rsidR="00F31514">
          <w:rPr>
            <w:noProof/>
            <w:webHidden/>
            <w:sz w:val="24"/>
          </w:rPr>
          <w:t>53</w:t>
        </w:r>
        <w:r w:rsidR="00B24B0D" w:rsidRPr="00B24B0D">
          <w:rPr>
            <w:noProof/>
            <w:webHidden/>
            <w:sz w:val="24"/>
          </w:rPr>
          <w:fldChar w:fldCharType="end"/>
        </w:r>
      </w:hyperlink>
    </w:p>
    <w:p w14:paraId="1F92F08D" w14:textId="669D4B03"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716" w:history="1">
        <w:r w:rsidR="00B24B0D" w:rsidRPr="00B24B0D">
          <w:rPr>
            <w:rStyle w:val="a3"/>
            <w:noProof/>
            <w:sz w:val="24"/>
          </w:rPr>
          <w:t xml:space="preserve">7 </w:t>
        </w:r>
        <w:r w:rsidR="00B24B0D" w:rsidRPr="00B24B0D">
          <w:rPr>
            <w:rStyle w:val="a3"/>
            <w:noProof/>
            <w:sz w:val="24"/>
          </w:rPr>
          <w:t>模拟与实验结果分析</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6 \h </w:instrText>
        </w:r>
        <w:r w:rsidR="00B24B0D" w:rsidRPr="00B24B0D">
          <w:rPr>
            <w:noProof/>
            <w:webHidden/>
            <w:sz w:val="24"/>
          </w:rPr>
        </w:r>
        <w:r w:rsidR="00B24B0D" w:rsidRPr="00B24B0D">
          <w:rPr>
            <w:noProof/>
            <w:webHidden/>
            <w:sz w:val="24"/>
          </w:rPr>
          <w:fldChar w:fldCharType="separate"/>
        </w:r>
        <w:r w:rsidR="00F31514">
          <w:rPr>
            <w:noProof/>
            <w:webHidden/>
            <w:sz w:val="24"/>
          </w:rPr>
          <w:t>54</w:t>
        </w:r>
        <w:r w:rsidR="00B24B0D" w:rsidRPr="00B24B0D">
          <w:rPr>
            <w:noProof/>
            <w:webHidden/>
            <w:sz w:val="24"/>
          </w:rPr>
          <w:fldChar w:fldCharType="end"/>
        </w:r>
      </w:hyperlink>
    </w:p>
    <w:p w14:paraId="63230FC9" w14:textId="050D2B1F"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17" w:history="1">
        <w:r w:rsidR="00B24B0D" w:rsidRPr="00B24B0D">
          <w:rPr>
            <w:rStyle w:val="a3"/>
            <w:noProof/>
            <w:sz w:val="24"/>
          </w:rPr>
          <w:t xml:space="preserve">7.1 </w:t>
        </w:r>
        <w:r w:rsidR="00B24B0D" w:rsidRPr="00B24B0D">
          <w:rPr>
            <w:rStyle w:val="a3"/>
            <w:noProof/>
            <w:sz w:val="24"/>
          </w:rPr>
          <w:t>实验环境搭建</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7 \h </w:instrText>
        </w:r>
        <w:r w:rsidR="00B24B0D" w:rsidRPr="00B24B0D">
          <w:rPr>
            <w:noProof/>
            <w:webHidden/>
            <w:sz w:val="24"/>
          </w:rPr>
        </w:r>
        <w:r w:rsidR="00B24B0D" w:rsidRPr="00B24B0D">
          <w:rPr>
            <w:noProof/>
            <w:webHidden/>
            <w:sz w:val="24"/>
          </w:rPr>
          <w:fldChar w:fldCharType="separate"/>
        </w:r>
        <w:r w:rsidR="00F31514">
          <w:rPr>
            <w:noProof/>
            <w:webHidden/>
            <w:sz w:val="24"/>
          </w:rPr>
          <w:t>54</w:t>
        </w:r>
        <w:r w:rsidR="00B24B0D" w:rsidRPr="00B24B0D">
          <w:rPr>
            <w:noProof/>
            <w:webHidden/>
            <w:sz w:val="24"/>
          </w:rPr>
          <w:fldChar w:fldCharType="end"/>
        </w:r>
      </w:hyperlink>
    </w:p>
    <w:p w14:paraId="5321858F" w14:textId="059D9004"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18" w:history="1">
        <w:r w:rsidR="00B24B0D" w:rsidRPr="00B24B0D">
          <w:rPr>
            <w:rStyle w:val="a3"/>
            <w:noProof/>
            <w:sz w:val="24"/>
          </w:rPr>
          <w:t xml:space="preserve">7.2 </w:t>
        </w:r>
        <w:r w:rsidR="00B24B0D" w:rsidRPr="00B24B0D">
          <w:rPr>
            <w:rStyle w:val="a3"/>
            <w:noProof/>
            <w:sz w:val="24"/>
          </w:rPr>
          <w:t>实验数据结果及分析</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8 \h </w:instrText>
        </w:r>
        <w:r w:rsidR="00B24B0D" w:rsidRPr="00B24B0D">
          <w:rPr>
            <w:noProof/>
            <w:webHidden/>
            <w:sz w:val="24"/>
          </w:rPr>
        </w:r>
        <w:r w:rsidR="00B24B0D" w:rsidRPr="00B24B0D">
          <w:rPr>
            <w:noProof/>
            <w:webHidden/>
            <w:sz w:val="24"/>
          </w:rPr>
          <w:fldChar w:fldCharType="separate"/>
        </w:r>
        <w:r w:rsidR="00F31514">
          <w:rPr>
            <w:noProof/>
            <w:webHidden/>
            <w:sz w:val="24"/>
          </w:rPr>
          <w:t>55</w:t>
        </w:r>
        <w:r w:rsidR="00B24B0D" w:rsidRPr="00B24B0D">
          <w:rPr>
            <w:noProof/>
            <w:webHidden/>
            <w:sz w:val="24"/>
          </w:rPr>
          <w:fldChar w:fldCharType="end"/>
        </w:r>
      </w:hyperlink>
    </w:p>
    <w:p w14:paraId="480D9C3C" w14:textId="2C2EBE70"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19" w:history="1">
        <w:r w:rsidR="00B24B0D" w:rsidRPr="00B24B0D">
          <w:rPr>
            <w:rStyle w:val="a3"/>
            <w:noProof/>
            <w:sz w:val="24"/>
          </w:rPr>
          <w:t xml:space="preserve">7.3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9 \h </w:instrText>
        </w:r>
        <w:r w:rsidR="00B24B0D" w:rsidRPr="00B24B0D">
          <w:rPr>
            <w:noProof/>
            <w:webHidden/>
            <w:sz w:val="24"/>
          </w:rPr>
        </w:r>
        <w:r w:rsidR="00B24B0D" w:rsidRPr="00B24B0D">
          <w:rPr>
            <w:noProof/>
            <w:webHidden/>
            <w:sz w:val="24"/>
          </w:rPr>
          <w:fldChar w:fldCharType="separate"/>
        </w:r>
        <w:r w:rsidR="00F31514">
          <w:rPr>
            <w:noProof/>
            <w:webHidden/>
            <w:sz w:val="24"/>
          </w:rPr>
          <w:t>59</w:t>
        </w:r>
        <w:r w:rsidR="00B24B0D" w:rsidRPr="00B24B0D">
          <w:rPr>
            <w:noProof/>
            <w:webHidden/>
            <w:sz w:val="24"/>
          </w:rPr>
          <w:fldChar w:fldCharType="end"/>
        </w:r>
      </w:hyperlink>
    </w:p>
    <w:p w14:paraId="4D2F891B" w14:textId="6A035456"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720" w:history="1">
        <w:r w:rsidR="00B24B0D" w:rsidRPr="00B24B0D">
          <w:rPr>
            <w:rStyle w:val="a3"/>
            <w:noProof/>
            <w:sz w:val="24"/>
          </w:rPr>
          <w:t xml:space="preserve">8 </w:t>
        </w:r>
        <w:r w:rsidR="00B24B0D" w:rsidRPr="00B24B0D">
          <w:rPr>
            <w:rStyle w:val="a3"/>
            <w:noProof/>
            <w:sz w:val="24"/>
          </w:rPr>
          <w:t>结论及展望</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0 \h </w:instrText>
        </w:r>
        <w:r w:rsidR="00B24B0D" w:rsidRPr="00B24B0D">
          <w:rPr>
            <w:noProof/>
            <w:webHidden/>
            <w:sz w:val="24"/>
          </w:rPr>
        </w:r>
        <w:r w:rsidR="00B24B0D" w:rsidRPr="00B24B0D">
          <w:rPr>
            <w:noProof/>
            <w:webHidden/>
            <w:sz w:val="24"/>
          </w:rPr>
          <w:fldChar w:fldCharType="separate"/>
        </w:r>
        <w:r w:rsidR="00F31514">
          <w:rPr>
            <w:noProof/>
            <w:webHidden/>
            <w:sz w:val="24"/>
          </w:rPr>
          <w:t>60</w:t>
        </w:r>
        <w:r w:rsidR="00B24B0D" w:rsidRPr="00B24B0D">
          <w:rPr>
            <w:noProof/>
            <w:webHidden/>
            <w:sz w:val="24"/>
          </w:rPr>
          <w:fldChar w:fldCharType="end"/>
        </w:r>
      </w:hyperlink>
    </w:p>
    <w:p w14:paraId="33ABAC72" w14:textId="7070C6AC"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21" w:history="1">
        <w:r w:rsidR="00B24B0D" w:rsidRPr="00B24B0D">
          <w:rPr>
            <w:rStyle w:val="a3"/>
            <w:noProof/>
            <w:sz w:val="24"/>
          </w:rPr>
          <w:t xml:space="preserve">8.1 </w:t>
        </w:r>
        <w:r w:rsidR="00B24B0D" w:rsidRPr="00B24B0D">
          <w:rPr>
            <w:rStyle w:val="a3"/>
            <w:noProof/>
            <w:sz w:val="24"/>
          </w:rPr>
          <w:t>总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1 \h </w:instrText>
        </w:r>
        <w:r w:rsidR="00B24B0D" w:rsidRPr="00B24B0D">
          <w:rPr>
            <w:noProof/>
            <w:webHidden/>
            <w:sz w:val="24"/>
          </w:rPr>
        </w:r>
        <w:r w:rsidR="00B24B0D" w:rsidRPr="00B24B0D">
          <w:rPr>
            <w:noProof/>
            <w:webHidden/>
            <w:sz w:val="24"/>
          </w:rPr>
          <w:fldChar w:fldCharType="separate"/>
        </w:r>
        <w:r w:rsidR="00F31514">
          <w:rPr>
            <w:noProof/>
            <w:webHidden/>
            <w:sz w:val="24"/>
          </w:rPr>
          <w:t>60</w:t>
        </w:r>
        <w:r w:rsidR="00B24B0D" w:rsidRPr="00B24B0D">
          <w:rPr>
            <w:noProof/>
            <w:webHidden/>
            <w:sz w:val="24"/>
          </w:rPr>
          <w:fldChar w:fldCharType="end"/>
        </w:r>
      </w:hyperlink>
    </w:p>
    <w:p w14:paraId="5C0370DF" w14:textId="29791A5E" w:rsidR="00B24B0D" w:rsidRPr="00B24B0D" w:rsidRDefault="000073BA" w:rsidP="00B24B0D">
      <w:pPr>
        <w:pStyle w:val="20"/>
        <w:tabs>
          <w:tab w:val="right" w:leader="dot" w:pos="8296"/>
        </w:tabs>
        <w:spacing w:line="440" w:lineRule="exact"/>
        <w:rPr>
          <w:rFonts w:asciiTheme="minorHAnsi" w:eastAsiaTheme="minorEastAsia" w:hAnsiTheme="minorHAnsi" w:cstheme="minorBidi"/>
          <w:noProof/>
          <w:sz w:val="24"/>
        </w:rPr>
      </w:pPr>
      <w:hyperlink w:anchor="_Toc514932722" w:history="1">
        <w:r w:rsidR="00B24B0D" w:rsidRPr="00B24B0D">
          <w:rPr>
            <w:rStyle w:val="a3"/>
            <w:noProof/>
            <w:sz w:val="24"/>
          </w:rPr>
          <w:t xml:space="preserve">8.2 </w:t>
        </w:r>
        <w:r w:rsidR="00B24B0D" w:rsidRPr="00B24B0D">
          <w:rPr>
            <w:rStyle w:val="a3"/>
            <w:noProof/>
            <w:sz w:val="24"/>
          </w:rPr>
          <w:t>展望</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2 \h </w:instrText>
        </w:r>
        <w:r w:rsidR="00B24B0D" w:rsidRPr="00B24B0D">
          <w:rPr>
            <w:noProof/>
            <w:webHidden/>
            <w:sz w:val="24"/>
          </w:rPr>
        </w:r>
        <w:r w:rsidR="00B24B0D" w:rsidRPr="00B24B0D">
          <w:rPr>
            <w:noProof/>
            <w:webHidden/>
            <w:sz w:val="24"/>
          </w:rPr>
          <w:fldChar w:fldCharType="separate"/>
        </w:r>
        <w:r w:rsidR="00F31514">
          <w:rPr>
            <w:noProof/>
            <w:webHidden/>
            <w:sz w:val="24"/>
          </w:rPr>
          <w:t>60</w:t>
        </w:r>
        <w:r w:rsidR="00B24B0D" w:rsidRPr="00B24B0D">
          <w:rPr>
            <w:noProof/>
            <w:webHidden/>
            <w:sz w:val="24"/>
          </w:rPr>
          <w:fldChar w:fldCharType="end"/>
        </w:r>
      </w:hyperlink>
    </w:p>
    <w:p w14:paraId="0B0E0497" w14:textId="57B26174"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723" w:history="1">
        <w:r w:rsidR="00B24B0D" w:rsidRPr="00B24B0D">
          <w:rPr>
            <w:rStyle w:val="a3"/>
            <w:noProof/>
            <w:sz w:val="24"/>
          </w:rPr>
          <w:t>致谢</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3 \h </w:instrText>
        </w:r>
        <w:r w:rsidR="00B24B0D" w:rsidRPr="00B24B0D">
          <w:rPr>
            <w:noProof/>
            <w:webHidden/>
            <w:sz w:val="24"/>
          </w:rPr>
        </w:r>
        <w:r w:rsidR="00B24B0D" w:rsidRPr="00B24B0D">
          <w:rPr>
            <w:noProof/>
            <w:webHidden/>
            <w:sz w:val="24"/>
          </w:rPr>
          <w:fldChar w:fldCharType="separate"/>
        </w:r>
        <w:r w:rsidR="00F31514">
          <w:rPr>
            <w:noProof/>
            <w:webHidden/>
            <w:sz w:val="24"/>
          </w:rPr>
          <w:t>62</w:t>
        </w:r>
        <w:r w:rsidR="00B24B0D" w:rsidRPr="00B24B0D">
          <w:rPr>
            <w:noProof/>
            <w:webHidden/>
            <w:sz w:val="24"/>
          </w:rPr>
          <w:fldChar w:fldCharType="end"/>
        </w:r>
      </w:hyperlink>
    </w:p>
    <w:p w14:paraId="33D2C5B6" w14:textId="5E120FAB"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724" w:history="1">
        <w:r w:rsidR="00B24B0D" w:rsidRPr="00B24B0D">
          <w:rPr>
            <w:rStyle w:val="a3"/>
            <w:noProof/>
            <w:sz w:val="24"/>
          </w:rPr>
          <w:t>参考文献</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4 \h </w:instrText>
        </w:r>
        <w:r w:rsidR="00B24B0D" w:rsidRPr="00B24B0D">
          <w:rPr>
            <w:noProof/>
            <w:webHidden/>
            <w:sz w:val="24"/>
          </w:rPr>
        </w:r>
        <w:r w:rsidR="00B24B0D" w:rsidRPr="00B24B0D">
          <w:rPr>
            <w:noProof/>
            <w:webHidden/>
            <w:sz w:val="24"/>
          </w:rPr>
          <w:fldChar w:fldCharType="separate"/>
        </w:r>
        <w:r w:rsidR="00F31514">
          <w:rPr>
            <w:noProof/>
            <w:webHidden/>
            <w:sz w:val="24"/>
          </w:rPr>
          <w:t>63</w:t>
        </w:r>
        <w:r w:rsidR="00B24B0D" w:rsidRPr="00B24B0D">
          <w:rPr>
            <w:noProof/>
            <w:webHidden/>
            <w:sz w:val="24"/>
          </w:rPr>
          <w:fldChar w:fldCharType="end"/>
        </w:r>
      </w:hyperlink>
    </w:p>
    <w:p w14:paraId="37F79B14" w14:textId="223BDC18"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725" w:history="1">
        <w:r w:rsidR="00B24B0D" w:rsidRPr="00B24B0D">
          <w:rPr>
            <w:rStyle w:val="a3"/>
            <w:noProof/>
            <w:sz w:val="24"/>
          </w:rPr>
          <w:t>附录</w:t>
        </w:r>
        <w:r w:rsidR="00B24B0D" w:rsidRPr="00B24B0D">
          <w:rPr>
            <w:rStyle w:val="a3"/>
            <w:noProof/>
            <w:sz w:val="24"/>
          </w:rPr>
          <w:t xml:space="preserve">A </w:t>
        </w:r>
        <w:r w:rsidR="00B24B0D" w:rsidRPr="00B24B0D">
          <w:rPr>
            <w:rStyle w:val="a3"/>
            <w:noProof/>
            <w:sz w:val="24"/>
          </w:rPr>
          <w:t>节点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5 \h </w:instrText>
        </w:r>
        <w:r w:rsidR="00B24B0D" w:rsidRPr="00B24B0D">
          <w:rPr>
            <w:noProof/>
            <w:webHidden/>
            <w:sz w:val="24"/>
          </w:rPr>
        </w:r>
        <w:r w:rsidR="00B24B0D" w:rsidRPr="00B24B0D">
          <w:rPr>
            <w:noProof/>
            <w:webHidden/>
            <w:sz w:val="24"/>
          </w:rPr>
          <w:fldChar w:fldCharType="separate"/>
        </w:r>
        <w:r w:rsidR="00F31514">
          <w:rPr>
            <w:noProof/>
            <w:webHidden/>
            <w:sz w:val="24"/>
          </w:rPr>
          <w:t>64</w:t>
        </w:r>
        <w:r w:rsidR="00B24B0D" w:rsidRPr="00B24B0D">
          <w:rPr>
            <w:noProof/>
            <w:webHidden/>
            <w:sz w:val="24"/>
          </w:rPr>
          <w:fldChar w:fldCharType="end"/>
        </w:r>
      </w:hyperlink>
    </w:p>
    <w:p w14:paraId="31051E71" w14:textId="3B3A94EE" w:rsidR="00B24B0D" w:rsidRPr="00B24B0D" w:rsidRDefault="000073BA" w:rsidP="00B24B0D">
      <w:pPr>
        <w:pStyle w:val="11"/>
        <w:tabs>
          <w:tab w:val="right" w:leader="dot" w:pos="8296"/>
        </w:tabs>
        <w:spacing w:line="440" w:lineRule="exact"/>
        <w:rPr>
          <w:rFonts w:asciiTheme="minorHAnsi" w:eastAsiaTheme="minorEastAsia" w:hAnsiTheme="minorHAnsi" w:cstheme="minorBidi"/>
          <w:noProof/>
          <w:sz w:val="24"/>
        </w:rPr>
      </w:pPr>
      <w:hyperlink w:anchor="_Toc514932726" w:history="1">
        <w:r w:rsidR="00B24B0D" w:rsidRPr="00B24B0D">
          <w:rPr>
            <w:rStyle w:val="a3"/>
            <w:noProof/>
            <w:sz w:val="24"/>
          </w:rPr>
          <w:t>附录</w:t>
        </w:r>
        <w:r w:rsidR="00B24B0D" w:rsidRPr="00B24B0D">
          <w:rPr>
            <w:rStyle w:val="a3"/>
            <w:noProof/>
            <w:sz w:val="24"/>
          </w:rPr>
          <w:t xml:space="preserve">B </w:t>
        </w:r>
        <w:r w:rsidR="00B24B0D" w:rsidRPr="00B24B0D">
          <w:rPr>
            <w:rStyle w:val="a3"/>
            <w:noProof/>
            <w:sz w:val="24"/>
          </w:rPr>
          <w:t>监控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6 \h </w:instrText>
        </w:r>
        <w:r w:rsidR="00B24B0D" w:rsidRPr="00B24B0D">
          <w:rPr>
            <w:noProof/>
            <w:webHidden/>
            <w:sz w:val="24"/>
          </w:rPr>
        </w:r>
        <w:r w:rsidR="00B24B0D" w:rsidRPr="00B24B0D">
          <w:rPr>
            <w:noProof/>
            <w:webHidden/>
            <w:sz w:val="24"/>
          </w:rPr>
          <w:fldChar w:fldCharType="separate"/>
        </w:r>
        <w:r w:rsidR="00F31514">
          <w:rPr>
            <w:noProof/>
            <w:webHidden/>
            <w:sz w:val="24"/>
          </w:rPr>
          <w:t>67</w:t>
        </w:r>
        <w:r w:rsidR="00B24B0D" w:rsidRPr="00B24B0D">
          <w:rPr>
            <w:noProof/>
            <w:webHidden/>
            <w:sz w:val="24"/>
          </w:rPr>
          <w:fldChar w:fldCharType="end"/>
        </w:r>
      </w:hyperlink>
    </w:p>
    <w:p w14:paraId="1C67F21D" w14:textId="77777777" w:rsidR="00B34D82" w:rsidRPr="00DC39E6" w:rsidRDefault="00B34D82" w:rsidP="00B24B0D">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p>
    <w:p w14:paraId="5AC0024C" w14:textId="287E3240" w:rsidR="00B34D82" w:rsidRPr="00DC39E6" w:rsidRDefault="00B34D82" w:rsidP="00CE3417">
      <w:pPr>
        <w:pStyle w:val="1"/>
        <w:keepNext w:val="0"/>
        <w:keepLines w:val="0"/>
        <w:spacing w:line="440" w:lineRule="exact"/>
        <w:rPr>
          <w:sz w:val="32"/>
          <w:szCs w:val="32"/>
        </w:rPr>
      </w:pPr>
      <w:bookmarkStart w:id="3" w:name="_Toc358649640"/>
      <w:bookmarkStart w:id="4" w:name="_Toc514932654"/>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3"/>
      <w:bookmarkEnd w:id="4"/>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4932655"/>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5"/>
      <w:bookmarkEnd w:id="6"/>
      <w:bookmarkEnd w:id="7"/>
      <w:bookmarkEnd w:id="8"/>
      <w:r w:rsidR="003F194E" w:rsidRPr="00DC39E6">
        <w:rPr>
          <w:rFonts w:ascii="Times New Roman" w:eastAsia="宋体" w:hAnsi="Times New Roman" w:hint="eastAsia"/>
          <w:sz w:val="30"/>
          <w:szCs w:val="30"/>
        </w:rPr>
        <w:t>及意义</w:t>
      </w:r>
      <w:bookmarkEnd w:id="9"/>
    </w:p>
    <w:p w14:paraId="0F85C24D" w14:textId="7A421A2E" w:rsidR="00154687" w:rsidRPr="00DC39E6" w:rsidRDefault="00154687" w:rsidP="00CE341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14F9CE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4B135034"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3BC35194" w14:textId="77777777" w:rsidR="009F5A82" w:rsidRPr="009818A8" w:rsidRDefault="009F5A82">
      <w:pPr>
        <w:widowControl/>
        <w:jc w:val="left"/>
        <w:rPr>
          <w:b/>
          <w:bCs/>
          <w:sz w:val="30"/>
          <w:szCs w:val="30"/>
        </w:rPr>
      </w:pPr>
      <w:bookmarkStart w:id="10" w:name="_Toc358539556"/>
      <w:bookmarkStart w:id="11" w:name="_Toc358540241"/>
      <w:bookmarkStart w:id="12" w:name="_Toc358540482"/>
      <w:bookmarkStart w:id="13" w:name="_Toc358649643"/>
      <w:bookmarkStart w:id="14" w:name="_Toc514932656"/>
      <w:r>
        <w:rPr>
          <w:sz w:val="30"/>
          <w:szCs w:val="30"/>
        </w:rPr>
        <w:br w:type="page"/>
      </w:r>
    </w:p>
    <w:p w14:paraId="1B25100B" w14:textId="3E9D834F" w:rsidR="0058343F" w:rsidRPr="00DC39E6" w:rsidRDefault="00B34D82" w:rsidP="00CE3417">
      <w:pPr>
        <w:pStyle w:val="2"/>
        <w:keepNext w:val="0"/>
        <w:keepLines w:val="0"/>
        <w:spacing w:line="440" w:lineRule="exact"/>
        <w:rPr>
          <w:rFonts w:ascii="Times New Roman" w:eastAsia="宋体" w:hAnsi="Times New Roman"/>
          <w:sz w:val="30"/>
          <w:szCs w:val="30"/>
        </w:rPr>
      </w:pPr>
      <w:r w:rsidRPr="00DC39E6">
        <w:rPr>
          <w:rFonts w:ascii="Times New Roman" w:eastAsia="宋体" w:hAnsi="Times New Roman" w:hint="eastAsia"/>
          <w:sz w:val="30"/>
          <w:szCs w:val="30"/>
        </w:rPr>
        <w:lastRenderedPageBreak/>
        <w:t>1.2</w:t>
      </w:r>
      <w:bookmarkEnd w:id="10"/>
      <w:bookmarkEnd w:id="11"/>
      <w:bookmarkEnd w:id="12"/>
      <w:bookmarkEnd w:id="13"/>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4"/>
    </w:p>
    <w:p w14:paraId="77E53B27" w14:textId="464742EC" w:rsidR="003F194E" w:rsidRPr="00DC39E6" w:rsidRDefault="0058343F" w:rsidP="00CE3417">
      <w:pPr>
        <w:pStyle w:val="3"/>
        <w:keepNext w:val="0"/>
        <w:keepLines w:val="0"/>
        <w:spacing w:line="440" w:lineRule="exact"/>
        <w:rPr>
          <w:sz w:val="28"/>
          <w:szCs w:val="30"/>
        </w:rPr>
      </w:pPr>
      <w:bookmarkStart w:id="15" w:name="_Toc514932657"/>
      <w:r w:rsidRPr="00DC39E6">
        <w:rPr>
          <w:sz w:val="28"/>
          <w:szCs w:val="30"/>
        </w:rPr>
        <w:t>1.2.1</w:t>
      </w:r>
      <w:r w:rsidR="00CE3417">
        <w:rPr>
          <w:sz w:val="28"/>
          <w:szCs w:val="30"/>
        </w:rPr>
        <w:t xml:space="preserve"> </w:t>
      </w:r>
      <w:r w:rsidR="003F194E" w:rsidRPr="00DC39E6">
        <w:rPr>
          <w:rFonts w:hint="eastAsia"/>
          <w:sz w:val="28"/>
          <w:szCs w:val="30"/>
        </w:rPr>
        <w:t>国内研究现状</w:t>
      </w:r>
      <w:bookmarkEnd w:id="15"/>
    </w:p>
    <w:p w14:paraId="301B3A1C" w14:textId="2100D1C0" w:rsidR="00DA1F7D" w:rsidRPr="00DC39E6" w:rsidRDefault="003A5056" w:rsidP="00CE3417">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39304A1F"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55D71CC"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7D40DC56" w:rsidR="00EC01AA" w:rsidRPr="00DC39E6" w:rsidRDefault="006A4568" w:rsidP="00CE3417">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B8128A7"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4D6744C4"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Pr>
          <w:sz w:val="24"/>
          <w:vertAlign w:val="superscript"/>
        </w:rPr>
        <w:instrText xml:space="preserve"> \* MERGEFORMAT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lastRenderedPageBreak/>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6" w:name="_Toc514932658"/>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6"/>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E3417">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4932659"/>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7"/>
      <w:bookmarkEnd w:id="18"/>
      <w:bookmarkEnd w:id="19"/>
      <w:bookmarkEnd w:id="20"/>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w:t>
      </w:r>
      <w:r w:rsidRPr="00DC39E6">
        <w:rPr>
          <w:rFonts w:hint="eastAsia"/>
          <w:sz w:val="24"/>
        </w:rPr>
        <w:lastRenderedPageBreak/>
        <w:t>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6" w:name="_Toc514932660"/>
      <w:r w:rsidR="00B34D82" w:rsidRPr="00DC39E6">
        <w:rPr>
          <w:rFonts w:hint="eastAsia"/>
          <w:sz w:val="32"/>
          <w:szCs w:val="32"/>
        </w:rPr>
        <w:lastRenderedPageBreak/>
        <w:t>2</w:t>
      </w:r>
      <w:bookmarkEnd w:id="22"/>
      <w:bookmarkEnd w:id="23"/>
      <w:bookmarkEnd w:id="24"/>
      <w:bookmarkEnd w:id="25"/>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6"/>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4932661"/>
      <w:r w:rsidRPr="00DC39E6">
        <w:rPr>
          <w:rFonts w:ascii="Times New Roman" w:eastAsia="宋体" w:hAnsi="Times New Roman" w:hint="eastAsia"/>
          <w:sz w:val="30"/>
          <w:szCs w:val="30"/>
        </w:rPr>
        <w:t>2.1</w:t>
      </w:r>
      <w:bookmarkEnd w:id="27"/>
      <w:bookmarkEnd w:id="28"/>
      <w:bookmarkEnd w:id="29"/>
      <w:bookmarkEnd w:id="30"/>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1"/>
    </w:p>
    <w:p w14:paraId="42676C65" w14:textId="49213E4C"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2" w:name="_Toc514932662"/>
      <w:r>
        <w:rPr>
          <w:rFonts w:hint="eastAsia"/>
          <w:sz w:val="28"/>
        </w:rPr>
        <w:t>2.1.1</w:t>
      </w:r>
      <w:r>
        <w:rPr>
          <w:sz w:val="28"/>
        </w:rPr>
        <w:t xml:space="preserve"> </w:t>
      </w:r>
      <w:r w:rsidR="00784AA9" w:rsidRPr="00DC39E6">
        <w:rPr>
          <w:rFonts w:hint="eastAsia"/>
          <w:sz w:val="28"/>
        </w:rPr>
        <w:t>无线传感器网络体系结构</w:t>
      </w:r>
      <w:bookmarkEnd w:id="32"/>
    </w:p>
    <w:p w14:paraId="2AC68C0F" w14:textId="23156260" w:rsidR="005A05AC" w:rsidRPr="00DC39E6"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0604B8" w:rsidRPr="00DC39E6">
        <w:rPr>
          <w:rFonts w:hint="eastAsia"/>
          <w:sz w:val="24"/>
        </w:rPr>
        <w:t>。由</w:t>
      </w:r>
      <w:r w:rsidR="004D09E0" w:rsidRPr="00DC39E6">
        <w:rPr>
          <w:rFonts w:hint="eastAsia"/>
          <w:sz w:val="24"/>
        </w:rPr>
        <w:t>散布</w:t>
      </w:r>
      <w:r w:rsidR="000604B8" w:rsidRPr="00DC39E6">
        <w:rPr>
          <w:rFonts w:hint="eastAsia"/>
          <w:sz w:val="24"/>
        </w:rPr>
        <w:t>在现场监测区域内的大批传感器终端节点采集现场所监测的数据，</w:t>
      </w:r>
      <w:r w:rsidR="00AF61DC" w:rsidRPr="00DC39E6">
        <w:rPr>
          <w:rFonts w:hint="eastAsia"/>
          <w:sz w:val="24"/>
        </w:rPr>
        <w:t>依靠</w:t>
      </w:r>
      <w:r w:rsidR="000604B8" w:rsidRPr="00DC39E6">
        <w:rPr>
          <w:rFonts w:hint="eastAsia"/>
          <w:sz w:val="24"/>
        </w:rPr>
        <w:t>路由节点（中间节点），</w:t>
      </w:r>
      <w:r w:rsidR="00595FFD">
        <w:rPr>
          <w:rFonts w:hint="eastAsia"/>
          <w:sz w:val="24"/>
        </w:rPr>
        <w:t>能够在终端设备与协调器设备间搭建通讯</w:t>
      </w:r>
      <w:r w:rsidRPr="00DC39E6">
        <w:rPr>
          <w:rFonts w:hint="eastAsia"/>
          <w:sz w:val="24"/>
        </w:rPr>
        <w:t>桥梁，负责两类节点的通讯，从而扩大了监测范围与网</w:t>
      </w:r>
      <w:r w:rsidR="000604B8" w:rsidRPr="00DC39E6">
        <w:rPr>
          <w:rFonts w:hint="eastAsia"/>
          <w:sz w:val="24"/>
        </w:rPr>
        <w:t>络规模，而协调器则是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4A5209B"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4B7B9BA0" w:rsidR="00784AA9" w:rsidRPr="00DC39E6" w:rsidRDefault="00CE3417" w:rsidP="00CE3417">
      <w:pPr>
        <w:pStyle w:val="3"/>
        <w:keepNext w:val="0"/>
        <w:keepLines w:val="0"/>
        <w:spacing w:line="440" w:lineRule="exact"/>
        <w:rPr>
          <w:sz w:val="28"/>
        </w:rPr>
      </w:pPr>
      <w:bookmarkStart w:id="33" w:name="_Toc514932663"/>
      <w:r>
        <w:rPr>
          <w:rFonts w:hint="eastAsia"/>
          <w:sz w:val="28"/>
        </w:rPr>
        <w:t>2.1.2</w:t>
      </w:r>
      <w:r>
        <w:rPr>
          <w:sz w:val="28"/>
        </w:rPr>
        <w:t xml:space="preserve"> </w:t>
      </w:r>
      <w:r w:rsidR="00784AA9" w:rsidRPr="00DC39E6">
        <w:rPr>
          <w:rFonts w:hint="eastAsia"/>
          <w:sz w:val="28"/>
        </w:rPr>
        <w:t>无线传感器网络的特点</w:t>
      </w:r>
      <w:bookmarkEnd w:id="33"/>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75E1DE08"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4932664"/>
      <w:r w:rsidRPr="00DC39E6">
        <w:rPr>
          <w:rFonts w:ascii="Times New Roman" w:eastAsia="宋体" w:hAnsi="Times New Roman" w:hint="eastAsia"/>
          <w:sz w:val="30"/>
          <w:szCs w:val="30"/>
        </w:rPr>
        <w:lastRenderedPageBreak/>
        <w:t>2.2</w:t>
      </w:r>
      <w:bookmarkEnd w:id="34"/>
      <w:bookmarkEnd w:id="35"/>
      <w:bookmarkEnd w:id="36"/>
      <w:bookmarkEnd w:id="37"/>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8"/>
    </w:p>
    <w:p w14:paraId="5FEECA53" w14:textId="3A6920DC"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4]</w:t>
      </w:r>
      <w:r w:rsidR="00D07DCF">
        <w:rPr>
          <w:sz w:val="24"/>
        </w:rPr>
        <w:fldChar w:fldCharType="end"/>
      </w:r>
      <w:r w:rsidR="00127C15" w:rsidRPr="00DC39E6">
        <w:rPr>
          <w:rFonts w:hint="eastAsia"/>
          <w:sz w:val="24"/>
        </w:rPr>
        <w:t>，所谓的短距离无线</w:t>
      </w:r>
      <w:r w:rsidR="001C4899">
        <w:rPr>
          <w:rFonts w:hint="eastAsia"/>
          <w:sz w:val="24"/>
        </w:rPr>
        <w:t>传输</w:t>
      </w:r>
      <w:r w:rsidR="00127C15" w:rsidRPr="00DC39E6">
        <w:rPr>
          <w:rFonts w:hint="eastAsia"/>
          <w:sz w:val="24"/>
        </w:rPr>
        <w:t>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5824B1DB"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Pr="00DC39E6">
        <w:rPr>
          <w:rFonts w:hint="eastAsia"/>
          <w:sz w:val="24"/>
        </w:rPr>
        <w:t>主要用于短距离且功耗要求较低的</w:t>
      </w:r>
      <w:r w:rsidR="00F37032" w:rsidRPr="00DC39E6">
        <w:rPr>
          <w:rFonts w:hint="eastAsia"/>
          <w:sz w:val="24"/>
        </w:rPr>
        <w:t>设施</w:t>
      </w:r>
      <w:r w:rsidRPr="00DC39E6">
        <w:rPr>
          <w:rFonts w:hint="eastAsia"/>
          <w:sz w:val="24"/>
        </w:rPr>
        <w:t>之间</w:t>
      </w:r>
      <w:r w:rsidR="004D06BA" w:rsidRPr="00DC39E6">
        <w:rPr>
          <w:rFonts w:hint="eastAsia"/>
          <w:sz w:val="24"/>
        </w:rPr>
        <w:t>，并</w:t>
      </w:r>
      <w:r w:rsidR="00576992">
        <w:rPr>
          <w:rFonts w:hint="eastAsia"/>
          <w:sz w:val="24"/>
        </w:rPr>
        <w:t>且</w:t>
      </w:r>
      <w:r w:rsidR="00127C15" w:rsidRPr="00DC39E6">
        <w:rPr>
          <w:rFonts w:hint="eastAsia"/>
          <w:sz w:val="24"/>
        </w:rPr>
        <w:t>对</w:t>
      </w:r>
      <w:r w:rsidRPr="00DC39E6">
        <w:rPr>
          <w:rFonts w:hint="eastAsia"/>
          <w:sz w:val="24"/>
        </w:rPr>
        <w:t>一些有周期性的</w:t>
      </w:r>
      <w:r w:rsidR="00576992">
        <w:rPr>
          <w:rFonts w:hint="eastAsia"/>
          <w:sz w:val="24"/>
        </w:rPr>
        <w:t>典型</w:t>
      </w:r>
      <w:r w:rsidR="004D06BA" w:rsidRPr="00DC39E6">
        <w:rPr>
          <w:rFonts w:hint="eastAsia"/>
          <w:sz w:val="24"/>
        </w:rPr>
        <w:t>数据或者是</w:t>
      </w:r>
      <w:r w:rsidR="00576992">
        <w:rPr>
          <w:rFonts w:hint="eastAsia"/>
          <w:sz w:val="24"/>
        </w:rPr>
        <w:t>离散</w:t>
      </w:r>
      <w:r w:rsidR="00576992" w:rsidRPr="00DC39E6">
        <w:rPr>
          <w:rFonts w:hint="eastAsia"/>
          <w:sz w:val="24"/>
        </w:rPr>
        <w:t>数据</w:t>
      </w:r>
      <w:r w:rsidRPr="00DC39E6">
        <w:rPr>
          <w:rFonts w:hint="eastAsia"/>
          <w:sz w:val="24"/>
        </w:rPr>
        <w:t>采集等</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5D7B6EFF" w:rsidR="00847B20" w:rsidRPr="00DC39E6" w:rsidRDefault="00784AA9" w:rsidP="00CE3417">
      <w:pPr>
        <w:pStyle w:val="3"/>
        <w:keepNext w:val="0"/>
        <w:keepLines w:val="0"/>
        <w:spacing w:line="440" w:lineRule="exact"/>
        <w:rPr>
          <w:sz w:val="28"/>
        </w:rPr>
      </w:pPr>
      <w:bookmarkStart w:id="39" w:name="_Toc514932665"/>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9"/>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5B82AF72"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355E8C">
        <w:rPr>
          <w:rFonts w:hint="eastAsia"/>
          <w:sz w:val="24"/>
        </w:rPr>
        <w:t>很多场景</w:t>
      </w:r>
      <w:r w:rsidR="00801F99" w:rsidRPr="00DC39E6">
        <w:rPr>
          <w:rFonts w:hint="eastAsia"/>
          <w:sz w:val="24"/>
        </w:rPr>
        <w:t>。</w:t>
      </w:r>
    </w:p>
    <w:p w14:paraId="1ADB9A61" w14:textId="50090DC5"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4C353BB7"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002F07AB" w:rsidR="00195B69" w:rsidRPr="00DC39E6" w:rsidRDefault="00DA7749" w:rsidP="00CE3417">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w:t>
      </w:r>
      <w:r w:rsidR="00986FCA">
        <w:rPr>
          <w:rFonts w:hint="eastAsia"/>
          <w:sz w:val="24"/>
        </w:rPr>
        <w:t>待对方发送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发生</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64725B8B"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40" w:name="_Toc514932666"/>
      <w:r w:rsidRPr="00DC39E6">
        <w:rPr>
          <w:rFonts w:hint="eastAsia"/>
          <w:sz w:val="28"/>
        </w:rPr>
        <w:t>2.2.2 ZigBee</w:t>
      </w:r>
      <w:r w:rsidRPr="00DC39E6">
        <w:rPr>
          <w:rFonts w:hint="eastAsia"/>
          <w:sz w:val="28"/>
        </w:rPr>
        <w:t>协议栈架构</w:t>
      </w:r>
      <w:bookmarkEnd w:id="40"/>
    </w:p>
    <w:p w14:paraId="73615A63" w14:textId="118FE3F3"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CE3417">
      <w:pPr>
        <w:spacing w:line="360" w:lineRule="auto"/>
        <w:jc w:val="center"/>
      </w:pPr>
      <w:r w:rsidRPr="00DC39E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24D6C011"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43ACD8C9" w:rsidR="00813F3F" w:rsidRPr="00DC39E6" w:rsidRDefault="00D80086" w:rsidP="00CE3417">
      <w:pPr>
        <w:spacing w:line="440" w:lineRule="exact"/>
        <w:jc w:val="center"/>
        <w:rPr>
          <w:sz w:val="24"/>
        </w:rPr>
      </w:pPr>
      <w:r w:rsidRPr="00DC39E6">
        <w:rPr>
          <w:rFonts w:hint="eastAsia"/>
          <w:sz w:val="24"/>
        </w:rPr>
        <w:lastRenderedPageBreak/>
        <w:t>Fig.</w:t>
      </w:r>
      <w:r w:rsidR="002676A0" w:rsidRPr="00DC39E6">
        <w:rPr>
          <w:sz w:val="24"/>
        </w:rPr>
        <w:t>2.4</w:t>
      </w:r>
      <w:r w:rsidR="002676A0" w:rsidRPr="00DC39E6">
        <w:rPr>
          <w:sz w:val="24"/>
        </w:rPr>
        <w:tab/>
        <w:t>The PHY layer structure diagram</w:t>
      </w:r>
    </w:p>
    <w:p w14:paraId="7A4F46A8" w14:textId="77777777" w:rsidR="00952457" w:rsidRPr="00DC39E6" w:rsidRDefault="00813F3F" w:rsidP="00CE3417">
      <w:pPr>
        <w:spacing w:line="440" w:lineRule="exact"/>
        <w:ind w:firstLineChars="200" w:firstLine="480"/>
        <w:rPr>
          <w:sz w:val="24"/>
        </w:rPr>
      </w:pPr>
      <w:r w:rsidRPr="00DC39E6">
        <w:rPr>
          <w:rFonts w:hint="eastAsia"/>
          <w:sz w:val="24"/>
        </w:rPr>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56D78D24"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7215BB">
        <w:rPr>
          <w:rFonts w:hint="eastAsia"/>
          <w:sz w:val="24"/>
        </w:rPr>
        <w:t>在网络中</w:t>
      </w:r>
      <w:r w:rsidR="00A769D8">
        <w:rPr>
          <w:rFonts w:hint="eastAsia"/>
          <w:sz w:val="24"/>
        </w:rPr>
        <w:t>维护管理</w:t>
      </w:r>
      <w:r w:rsidR="00345E28" w:rsidRPr="00DC39E6">
        <w:rPr>
          <w:rFonts w:hint="eastAsia"/>
          <w:sz w:val="24"/>
        </w:rPr>
        <w:t>多个设备进行信道资源访问。</w:t>
      </w:r>
    </w:p>
    <w:p w14:paraId="6B60378A" w14:textId="2C4E93E4"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7]</w:t>
      </w:r>
      <w:r w:rsidR="00D07DCF">
        <w:rPr>
          <w:sz w:val="24"/>
          <w:vertAlign w:val="superscript"/>
        </w:rPr>
        <w:fldChar w:fldCharType="end"/>
      </w:r>
      <w:r w:rsidRPr="00DC39E6">
        <w:rPr>
          <w:rFonts w:hint="eastAsia"/>
          <w:sz w:val="24"/>
        </w:rPr>
        <w:t>。</w:t>
      </w:r>
    </w:p>
    <w:p w14:paraId="653F9507" w14:textId="0ABF9AA7" w:rsidR="00D715C4" w:rsidRPr="00DC39E6" w:rsidRDefault="00D715C4" w:rsidP="00CE3417">
      <w:pPr>
        <w:spacing w:line="440" w:lineRule="exact"/>
        <w:ind w:firstLineChars="200" w:firstLine="480"/>
        <w:rPr>
          <w:sz w:val="24"/>
        </w:rPr>
      </w:pPr>
      <w:r w:rsidRPr="00DC39E6">
        <w:rPr>
          <w:rFonts w:hint="eastAsia"/>
          <w:sz w:val="24"/>
        </w:rPr>
        <w:t>MAC</w:t>
      </w:r>
      <w:r w:rsidRPr="00DC39E6">
        <w:rPr>
          <w:rFonts w:hint="eastAsia"/>
          <w:sz w:val="24"/>
        </w:rPr>
        <w:t>层同样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CE3417">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CE3417">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CE3417">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565C5DF0"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CE3417">
      <w:pPr>
        <w:spacing w:line="360" w:lineRule="auto"/>
        <w:jc w:val="center"/>
      </w:pPr>
      <w:r w:rsidRPr="00DC39E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1" w:name="_Toc514932667"/>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1"/>
    </w:p>
    <w:p w14:paraId="4348BEC6" w14:textId="0B9A8326"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还有很多无线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表</w:t>
      </w:r>
      <w:r w:rsidR="003D422B"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003D422B" w:rsidRPr="00DC39E6">
        <w:rPr>
          <w:rFonts w:hint="eastAsia"/>
          <w:sz w:val="24"/>
        </w:rPr>
        <w:t>，</w:t>
      </w:r>
      <w:r w:rsidR="00401B1D" w:rsidRPr="00DC39E6">
        <w:rPr>
          <w:rFonts w:hint="eastAsia"/>
          <w:sz w:val="24"/>
        </w:rPr>
        <w:t>根据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CE3417">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CE3417">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CE3417">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CE3417">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CE3417">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CE3417">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CE3417">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CE3417">
            <w:pPr>
              <w:spacing w:line="440" w:lineRule="exact"/>
              <w:jc w:val="center"/>
              <w:rPr>
                <w:sz w:val="24"/>
              </w:rPr>
            </w:pPr>
            <w:r w:rsidRPr="00DC39E6">
              <w:rPr>
                <w:rFonts w:hint="eastAsia"/>
                <w:sz w:val="24"/>
              </w:rPr>
              <w:t>868915MHz,</w:t>
            </w:r>
          </w:p>
          <w:p w14:paraId="34C6AAFC" w14:textId="2C0E01B4" w:rsidR="00913201" w:rsidRPr="00DC39E6" w:rsidRDefault="00913201" w:rsidP="00CE3417">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CE3417">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CE3417">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CE3417">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CE3417">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CE3417">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CE3417">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CE3417">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CE3417">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CE3417">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CE3417">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CE3417">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CE3417">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CE3417">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CE3417">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CE3417">
            <w:pPr>
              <w:spacing w:line="440" w:lineRule="exact"/>
              <w:jc w:val="center"/>
              <w:rPr>
                <w:sz w:val="24"/>
              </w:rPr>
            </w:pPr>
            <w:r w:rsidRPr="00DC39E6">
              <w:rPr>
                <w:rFonts w:hint="eastAsia"/>
                <w:sz w:val="24"/>
              </w:rPr>
              <w:t>蓝牙</w:t>
            </w:r>
          </w:p>
        </w:tc>
        <w:tc>
          <w:tcPr>
            <w:tcW w:w="1490" w:type="dxa"/>
            <w:vAlign w:val="center"/>
          </w:tcPr>
          <w:p w14:paraId="38821902" w14:textId="3AC4F617"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CE3417">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CE3417">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CE3417">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CE3417">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CE3417">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CE3417">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CE3417">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CE3417">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CE3417">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2" w:name="_Toc514932668"/>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2"/>
    </w:p>
    <w:p w14:paraId="1877177A" w14:textId="5804ABBA" w:rsidR="0050160C" w:rsidRPr="00DC39E6" w:rsidRDefault="0050160C" w:rsidP="00CE3417">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3" w:name="_Toc514932669"/>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3"/>
    </w:p>
    <w:p w14:paraId="188CC36C" w14:textId="68EBB1D0" w:rsidR="00D05BC6" w:rsidRPr="00DC39E6"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4" w:name="_Toc514932670"/>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4"/>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5" w:name="_Toc514932671"/>
      <w:r w:rsidRPr="00DC39E6">
        <w:rPr>
          <w:rFonts w:hint="eastAsia"/>
          <w:sz w:val="28"/>
          <w:szCs w:val="30"/>
        </w:rPr>
        <w:t xml:space="preserve">3.1.1 </w:t>
      </w:r>
      <w:r w:rsidRPr="00DC39E6">
        <w:rPr>
          <w:rFonts w:hint="eastAsia"/>
          <w:sz w:val="28"/>
          <w:szCs w:val="30"/>
        </w:rPr>
        <w:t>遗传算法</w:t>
      </w:r>
      <w:bookmarkEnd w:id="45"/>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5A9AFE51"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4BF969F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CE3417">
      <w:pPr>
        <w:spacing w:line="360" w:lineRule="auto"/>
        <w:ind w:firstLineChars="200" w:firstLine="480"/>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6CAE149E"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CE3417">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的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43E0E63A"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继承父类的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CE3417">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6" w:name="_Toc514932672"/>
      <w:r w:rsidRPr="00DC39E6">
        <w:rPr>
          <w:rFonts w:hint="eastAsia"/>
          <w:sz w:val="28"/>
          <w:szCs w:val="30"/>
        </w:rPr>
        <w:t xml:space="preserve">3.1.2 </w:t>
      </w:r>
      <w:r w:rsidR="00BF2F2F" w:rsidRPr="00DC39E6">
        <w:rPr>
          <w:rFonts w:hint="eastAsia"/>
          <w:sz w:val="28"/>
          <w:szCs w:val="30"/>
        </w:rPr>
        <w:t>神经网络算法</w:t>
      </w:r>
      <w:bookmarkEnd w:id="46"/>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3F6D0F27"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9]</w:t>
      </w:r>
      <w:r w:rsidR="00D07DCF">
        <w:rPr>
          <w:sz w:val="24"/>
          <w:vertAlign w:val="superscript"/>
        </w:rPr>
        <w:fldChar w:fldCharType="end"/>
      </w:r>
      <w:r w:rsidRPr="00DC39E6">
        <w:rPr>
          <w:rFonts w:hint="eastAsia"/>
          <w:sz w:val="24"/>
        </w:rPr>
        <w:t>。</w:t>
      </w:r>
    </w:p>
    <w:p w14:paraId="2F4B7AFF" w14:textId="5C07E8EF"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9]</w:t>
      </w:r>
      <w:r w:rsidR="00D07DCF">
        <w:rPr>
          <w:sz w:val="24"/>
        </w:rPr>
        <w:fldChar w:fldCharType="end"/>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CE341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1" type="#_x0000_t75" style="width:118.5pt;height:50.95pt" o:ole="">
            <v:imagedata r:id="rId37" o:title=""/>
          </v:shape>
          <o:OLEObject Type="Embed" ProgID="Equation.DSMT4" ShapeID="_x0000_i2061" DrawAspect="Content" ObjectID="_1588685014" r:id="rId38"/>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2062" type="#_x0000_t75" style="width:75.3pt;height:29.9pt;mso-position-vertical:absolute" o:ole="">
            <v:imagedata r:id="rId39" o:title=""/>
          </v:shape>
          <o:OLEObject Type="Embed" ProgID="Equation.DSMT4" ShapeID="_x0000_i2062" DrawAspect="Content" ObjectID="_1588685015"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2063" type="#_x0000_t75" style="width:11.1pt;height:9.95pt" o:ole="">
            <v:imagedata r:id="rId41" o:title=""/>
          </v:shape>
          <o:OLEObject Type="Embed" ProgID="Equation.DSMT4" ShapeID="_x0000_i2063" DrawAspect="Content" ObjectID="_1588685016" r:id="rId42"/>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2064" type="#_x0000_t75" style="width:14.4pt;height:15.5pt" o:ole="">
            <v:imagedata r:id="rId43" o:title=""/>
          </v:shape>
          <o:OLEObject Type="Embed" ProgID="Equation.DSMT4" ShapeID="_x0000_i2064" DrawAspect="Content" ObjectID="_1588685017" r:id="rId44"/>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2065" type="#_x0000_t75" style="width:16.6pt;height:11.1pt" o:ole="">
            <v:imagedata r:id="rId45" o:title=""/>
          </v:shape>
          <o:OLEObject Type="Embed" ProgID="Equation.DSMT4" ShapeID="_x0000_i2065" DrawAspect="Content" ObjectID="_1588685018" r:id="rId46"/>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2066" type="#_x0000_t75" style="width:105.25pt;height:46.5pt" o:ole="">
            <v:imagedata r:id="rId47" o:title=""/>
          </v:shape>
          <o:OLEObject Type="Embed" ProgID="Equation.DSMT4" ShapeID="_x0000_i2066" DrawAspect="Content" ObjectID="_1588685019" r:id="rId4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08201DE3"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E3417">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11C289EE"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2067" type="#_x0000_t75" style="width:119.65pt;height:26.6pt" o:ole="">
            <v:imagedata r:id="rId50" o:title=""/>
          </v:shape>
          <o:OLEObject Type="Embed" ProgID="Equation.DSMT4" ShapeID="_x0000_i2067" DrawAspect="Content" ObjectID="_1588685020" r:id="rId51"/>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2068" type="#_x0000_t75" style="width:16.6pt;height:9.95pt" o:ole="">
            <v:imagedata r:id="rId52" o:title=""/>
          </v:shape>
          <o:OLEObject Type="Embed" ProgID="Equation.DSMT4" ShapeID="_x0000_i2068" DrawAspect="Content" ObjectID="_1588685021" r:id="rId53"/>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2069" type="#_x0000_t75" style="width:11.1pt;height:9.95pt" o:ole="">
            <v:imagedata r:id="rId54" o:title=""/>
          </v:shape>
          <o:OLEObject Type="Embed" ProgID="Equation.DSMT4" ShapeID="_x0000_i2069" DrawAspect="Content" ObjectID="_1588685022" r:id="rId55"/>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2070" type="#_x0000_t75" style="width:14.4pt;height:9.95pt" o:ole="">
            <v:imagedata r:id="rId56" o:title=""/>
          </v:shape>
          <o:OLEObject Type="Embed" ProgID="Equation.DSMT4" ShapeID="_x0000_i2070" DrawAspect="Content" ObjectID="_1588685023" r:id="rId57"/>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2071" type="#_x0000_t75" style="width:6.65pt;height:14.4pt" o:ole="">
            <v:imagedata r:id="rId58" o:title=""/>
          </v:shape>
          <o:OLEObject Type="Embed" ProgID="Equation.DSMT4" ShapeID="_x0000_i2071" DrawAspect="Content" ObjectID="_1588685024" r:id="rId59"/>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2072" type="#_x0000_t75" style="width:150.65pt;height:25.5pt" o:ole="">
            <v:imagedata r:id="rId60" o:title=""/>
          </v:shape>
          <o:OLEObject Type="Embed" ProgID="Equation.DSMT4" ShapeID="_x0000_i2072" DrawAspect="Content" ObjectID="_1588685025" r:id="rId61"/>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2073" type="#_x0000_t75" style="width:23.25pt;height:15.5pt" o:ole="">
            <v:imagedata r:id="rId62" o:title=""/>
          </v:shape>
          <o:OLEObject Type="Embed" ProgID="Equation.DSMT4" ShapeID="_x0000_i2073" DrawAspect="Content" ObjectID="_1588685026" r:id="rId63"/>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2074" type="#_x0000_t75" style="width:14.4pt;height:15.5pt" o:ole="">
            <v:imagedata r:id="rId64" o:title=""/>
          </v:shape>
          <o:OLEObject Type="Embed" ProgID="Equation.DSMT4" ShapeID="_x0000_i2074" DrawAspect="Content" ObjectID="_1588685027" r:id="rId65"/>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2075" type="#_x0000_t75" style="width:11.1pt;height:15.5pt" o:ole="">
            <v:imagedata r:id="rId66" o:title=""/>
          </v:shape>
          <o:OLEObject Type="Embed" ProgID="Equation.DSMT4" ShapeID="_x0000_i2075" DrawAspect="Content" ObjectID="_1588685028" r:id="rId67"/>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2076" type="#_x0000_t75" style="width:166.15pt;height:33.25pt" o:ole="">
            <v:imagedata r:id="rId68" o:title=""/>
          </v:shape>
          <o:OLEObject Type="Embed" ProgID="Equation.DSMT4" ShapeID="_x0000_i2076" DrawAspect="Content" ObjectID="_1588685029" r:id="rId69"/>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2077" type="#_x0000_t75" style="width:23.25pt;height:15.5pt" o:ole="">
            <v:imagedata r:id="rId62" o:title=""/>
          </v:shape>
          <o:OLEObject Type="Embed" ProgID="Equation.DSMT4" ShapeID="_x0000_i2077" DrawAspect="Content" ObjectID="_1588685030" r:id="rId70"/>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2078" type="#_x0000_t75" style="width:25.5pt;height:14.4pt" o:ole="">
            <v:imagedata r:id="rId71" o:title=""/>
          </v:shape>
          <o:OLEObject Type="Embed" ProgID="Equation.DSMT4" ShapeID="_x0000_i2078" DrawAspect="Content" ObjectID="_1588685031" r:id="rId72"/>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2079" type="#_x0000_t75" style="width:14.4pt;height:15.5pt" o:ole="">
            <v:imagedata r:id="rId64" o:title=""/>
          </v:shape>
          <o:OLEObject Type="Embed" ProgID="Equation.DSMT4" ShapeID="_x0000_i2079" DrawAspect="Content" ObjectID="_1588685032" r:id="rId73"/>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2080" type="#_x0000_t75" style="width:111.9pt;height:29.9pt;mso-position-vertical:absolute" o:ole="">
            <v:imagedata r:id="rId74" o:title=""/>
          </v:shape>
          <o:OLEObject Type="Embed" ProgID="Equation.DSMT4" ShapeID="_x0000_i2080" DrawAspect="Content" ObjectID="_1588685033" r:id="rId7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2081" type="#_x0000_t75" style="width:97.5pt;height:17.7pt;mso-position-vertical:absolute" o:ole="">
            <v:imagedata r:id="rId76" o:title=""/>
          </v:shape>
          <o:OLEObject Type="Embed" ProgID="Equation.DSMT4" ShapeID="_x0000_i2081" DrawAspect="Content" ObjectID="_1588685034"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2082" type="#_x0000_t75" style="width:94.15pt;height:29.9pt" o:ole="">
            <v:imagedata r:id="rId78" o:title=""/>
          </v:shape>
          <o:OLEObject Type="Embed" ProgID="Equation.DSMT4" ShapeID="_x0000_i2082" DrawAspect="Content" ObjectID="_1588685035"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2083" type="#_x0000_t75" style="width:85.3pt;height:23.25pt" o:ole="">
            <v:imagedata r:id="rId80" o:title=""/>
          </v:shape>
          <o:OLEObject Type="Embed" ProgID="Equation.DSMT4" ShapeID="_x0000_i2083" DrawAspect="Content" ObjectID="_1588685036"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2084" type="#_x0000_t75" style="width:23.25pt;height:11.1pt" o:ole="">
            <v:imagedata r:id="rId82" o:title=""/>
          </v:shape>
          <o:OLEObject Type="Embed" ProgID="Equation.DSMT4" ShapeID="_x0000_i2084" DrawAspect="Content" ObjectID="_1588685037" r:id="rId83"/>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2085" type="#_x0000_t75" style="width:22.15pt;height:15.5pt" o:ole="">
            <v:imagedata r:id="rId84" o:title=""/>
          </v:shape>
          <o:OLEObject Type="Embed" ProgID="Equation.DSMT4" ShapeID="_x0000_i2085" DrawAspect="Content" ObjectID="_1588685038" r:id="rId85"/>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2086" type="#_x0000_t75" style="width:6.65pt;height:14.4pt" o:ole="">
            <v:imagedata r:id="rId86" o:title=""/>
          </v:shape>
          <o:OLEObject Type="Embed" ProgID="Equation.DSMT4" ShapeID="_x0000_i2086" DrawAspect="Content" ObjectID="_1588685039" r:id="rId87"/>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2087" type="#_x0000_t75" style="width:23.25pt;height:15.5pt" o:ole="">
            <v:imagedata r:id="rId88" o:title=""/>
          </v:shape>
          <o:OLEObject Type="Embed" ProgID="Equation.DSMT4" ShapeID="_x0000_i2087" DrawAspect="Content" ObjectID="_1588685040" r:id="rId89"/>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2088" type="#_x0000_t75" style="width:14.4pt;height:14.4pt" o:ole="">
            <v:imagedata r:id="rId90" o:title=""/>
          </v:shape>
          <o:OLEObject Type="Embed" ProgID="Equation.DSMT4" ShapeID="_x0000_i2088" DrawAspect="Content" ObjectID="_1588685041" r:id="rId91"/>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CE3417">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7" w:name="_Toc514932673"/>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7"/>
    </w:p>
    <w:p w14:paraId="6153402B" w14:textId="27D1C789"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CE3417">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17AF9ADE" w:rsidR="003A7DFC" w:rsidRPr="00DC39E6" w:rsidRDefault="003A7DFC"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8" w:name="_Toc514932674"/>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8"/>
    </w:p>
    <w:p w14:paraId="70FF4718" w14:textId="21412483" w:rsidR="00B6016E" w:rsidRPr="00DC39E6" w:rsidRDefault="00B6016E" w:rsidP="00CE3417">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w:t>
      </w:r>
      <w:r w:rsidR="00181581">
        <w:rPr>
          <w:rFonts w:hint="eastAsia"/>
          <w:sz w:val="24"/>
        </w:rPr>
        <w:t>、相关</w:t>
      </w:r>
      <w:r w:rsidR="00777584" w:rsidRPr="00DC39E6">
        <w:rPr>
          <w:rFonts w:hint="eastAsia"/>
          <w:sz w:val="24"/>
        </w:rPr>
        <w:t>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D07DCF">
        <w:rPr>
          <w:sz w:val="24"/>
          <w:vertAlign w:val="superscript"/>
        </w:rPr>
        <w:fldChar w:fldCharType="begin"/>
      </w:r>
      <w:r w:rsidR="00D07DCF">
        <w:rPr>
          <w:sz w:val="24"/>
        </w:rPr>
        <w:instrText xml:space="preserve"> </w:instrText>
      </w:r>
      <w:r w:rsidR="00D07DCF">
        <w:rPr>
          <w:rFonts w:hint="eastAsia"/>
          <w:sz w:val="24"/>
        </w:rPr>
        <w:instrText>REF _Ref514929982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1]</w:t>
      </w:r>
      <w:r w:rsidR="00D07DCF">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w:t>
      </w:r>
      <w:r w:rsidR="00BA400D" w:rsidRPr="00DC39E6">
        <w:rPr>
          <w:rFonts w:hint="eastAsia"/>
          <w:sz w:val="24"/>
        </w:rPr>
        <w:lastRenderedPageBreak/>
        <w:t>征层融合与决策层融合。</w:t>
      </w:r>
    </w:p>
    <w:p w14:paraId="399639F8" w14:textId="1B338602" w:rsidR="00565661" w:rsidRPr="00DC39E6" w:rsidRDefault="00E825DA" w:rsidP="00CE3417">
      <w:pPr>
        <w:rPr>
          <w:sz w:val="24"/>
        </w:rPr>
      </w:pPr>
      <w:r w:rsidRPr="00DC39E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23295FD3" w14:textId="77777777" w:rsidR="00565661" w:rsidRPr="00DC39E6" w:rsidRDefault="00565661" w:rsidP="00CE3417">
      <w:pPr>
        <w:spacing w:line="440" w:lineRule="exact"/>
        <w:ind w:firstLineChars="200" w:firstLine="480"/>
        <w:rPr>
          <w:sz w:val="24"/>
        </w:rPr>
      </w:pPr>
    </w:p>
    <w:p w14:paraId="0C9103F5" w14:textId="5CFB9F6E" w:rsidR="003E68D5" w:rsidRPr="00DC39E6" w:rsidRDefault="003E68D5" w:rsidP="00CE3417">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2F9BF781" w:rsidR="005F7662" w:rsidRPr="00DC39E6" w:rsidRDefault="005B4750" w:rsidP="00CE3417">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E776C3" w:rsidRPr="00DC39E6">
        <w:rPr>
          <w:rFonts w:hint="eastAsia"/>
          <w:sz w:val="24"/>
        </w:rPr>
        <w:t>相比数据层融合，该层的</w:t>
      </w:r>
      <w:r w:rsidRPr="00DC39E6">
        <w:rPr>
          <w:rFonts w:hint="eastAsia"/>
          <w:sz w:val="24"/>
        </w:rPr>
        <w:t>层次高于数据层，同时特征层</w:t>
      </w:r>
      <w:r w:rsidR="00DD0A88" w:rsidRPr="00DC39E6">
        <w:rPr>
          <w:rFonts w:hint="eastAsia"/>
          <w:sz w:val="24"/>
        </w:rPr>
        <w:t>也显得更加抽象。特征层融合分为两大类：一是特征层融合</w:t>
      </w:r>
      <w:r w:rsidR="00DD0A88" w:rsidRPr="00DC39E6">
        <w:rPr>
          <w:sz w:val="24"/>
        </w:rPr>
        <w:t>的</w:t>
      </w:r>
      <w:r w:rsidR="00DD0A88" w:rsidRPr="00DC39E6">
        <w:rPr>
          <w:rFonts w:hint="eastAsia"/>
          <w:sz w:val="24"/>
        </w:rPr>
        <w:t>目标状态</w:t>
      </w:r>
      <w:r w:rsidRPr="00DC39E6">
        <w:rPr>
          <w:rFonts w:hint="eastAsia"/>
          <w:sz w:val="24"/>
        </w:rPr>
        <w:t>融合；二是特征层</w:t>
      </w:r>
      <w:r w:rsidR="00DD0A88" w:rsidRPr="00DC39E6">
        <w:rPr>
          <w:rFonts w:hint="eastAsia"/>
          <w:sz w:val="24"/>
        </w:rPr>
        <w:t>融合</w:t>
      </w:r>
      <w:r w:rsidR="00DD0A88" w:rsidRPr="00DC39E6">
        <w:rPr>
          <w:sz w:val="24"/>
        </w:rPr>
        <w:t>的</w:t>
      </w:r>
      <w:r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r w:rsidR="00DD0A88" w:rsidRPr="00DC39E6">
        <w:rPr>
          <w:rFonts w:hint="eastAsia"/>
          <w:sz w:val="24"/>
        </w:rPr>
        <w:t>的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49" w:name="_Toc514932675"/>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9"/>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w:t>
      </w:r>
      <w:r w:rsidR="00575AEF" w:rsidRPr="00DC39E6">
        <w:rPr>
          <w:rFonts w:hint="eastAsia"/>
          <w:sz w:val="24"/>
        </w:rPr>
        <w:lastRenderedPageBreak/>
        <w:t>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CE3417">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50" w:name="_Toc514932676"/>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0"/>
    </w:p>
    <w:p w14:paraId="020E903F" w14:textId="466CC9C4"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2089" type="#_x0000_t75" style="width:139.55pt;height:33.25pt" o:ole="">
            <v:imagedata r:id="rId96" o:title=""/>
          </v:shape>
          <o:OLEObject Type="Embed" ProgID="Equation.DSMT4" ShapeID="_x0000_i2089" DrawAspect="Content" ObjectID="_1588685042" r:id="rId97"/>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0073BA"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0073BA"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0073BA"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2090" type="#_x0000_t75" style="width:137.35pt;height:54.3pt" o:ole="">
            <v:imagedata r:id="rId98" o:title=""/>
          </v:shape>
          <o:OLEObject Type="Embed" ProgID="Equation.DSMT4" ShapeID="_x0000_i2090" DrawAspect="Content" ObjectID="_1588685043" r:id="rId99"/>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1" w:name="_Toc514932677"/>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1"/>
    </w:p>
    <w:p w14:paraId="4FA690B7" w14:textId="5B603E52" w:rsidR="0033507C" w:rsidRPr="00DC39E6" w:rsidRDefault="00BA2EB6" w:rsidP="00CE3417">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CE3417">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77849E4D" w14:textId="5C3D0422" w:rsidR="0042116A" w:rsidRPr="00DC39E6" w:rsidRDefault="002641E9" w:rsidP="00CE3417">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CE3417">
      <w:pPr>
        <w:spacing w:line="360" w:lineRule="auto"/>
        <w:jc w:val="center"/>
        <w:rPr>
          <w:sz w:val="24"/>
        </w:rPr>
      </w:pPr>
      <w:r w:rsidRPr="00DC39E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0D9A3C44"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CE3417">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CE341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CE3417">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CE3417">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CE3417">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CE3417">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CE3417">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CE3417">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CE3417">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CE3417">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CE3417">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CE3417">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CE3417">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CE3417">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CE3417">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CE3417">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CE3417">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CE3417">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CE3417">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CE3417">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CE3417">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CE3417">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CE3417">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CE3417">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CE3417">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CE3417">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CE3417">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CE3417">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CE3417">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CE3417">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CE3417">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CE3417">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CE3417">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CE3417">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CE3417">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CE3417">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CE3417">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CE3417">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CE3417">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CE3417">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CE3417">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CE3417">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CE3417">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CE3417">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CE3417">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CE3417">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CE3417">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CE3417">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CE3417">
            <w:pPr>
              <w:spacing w:line="440" w:lineRule="exact"/>
              <w:jc w:val="center"/>
              <w:rPr>
                <w:sz w:val="24"/>
              </w:rPr>
            </w:pPr>
            <w:r w:rsidRPr="00DC39E6">
              <w:rPr>
                <w:rFonts w:hint="eastAsia"/>
                <w:sz w:val="24"/>
              </w:rPr>
              <w:t>0.050</w:t>
            </w:r>
          </w:p>
        </w:tc>
      </w:tr>
    </w:tbl>
    <w:p w14:paraId="25A2750F" w14:textId="36D9A0EF" w:rsidR="003969B0" w:rsidRPr="00DC39E6" w:rsidRDefault="00A90FE3" w:rsidP="00CE3417">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2" w:name="_Toc514932678"/>
      <w:r w:rsidRPr="00DC39E6">
        <w:rPr>
          <w:rFonts w:hint="eastAsia"/>
          <w:sz w:val="28"/>
          <w:szCs w:val="30"/>
        </w:rPr>
        <w:lastRenderedPageBreak/>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2"/>
    </w:p>
    <w:p w14:paraId="382BCC83" w14:textId="646719C4"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CE3417">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CE3417">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2091" type="#_x0000_t75" style="width:126.3pt;height:39.9pt" o:ole="">
            <v:imagedata r:id="rId104" o:title=""/>
          </v:shape>
          <o:OLEObject Type="Embed" ProgID="Equation.DSMT4" ShapeID="_x0000_i2091" DrawAspect="Content" ObjectID="_1588685044" r:id="rId105"/>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lastRenderedPageBreak/>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0073BA"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0073BA"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3" w:name="_Toc514932679"/>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3"/>
    </w:p>
    <w:p w14:paraId="7E9EDFC2" w14:textId="7B137153"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4" w:name="_Toc514932680"/>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4"/>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5" w:name="_Toc358649665"/>
      <w:bookmarkStart w:id="56" w:name="_Toc514932681"/>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5"/>
      <w:r w:rsidR="00EB6804" w:rsidRPr="00DC39E6">
        <w:rPr>
          <w:rFonts w:ascii="Times New Roman" w:eastAsia="宋体" w:hAnsi="Times New Roman" w:hint="eastAsia"/>
          <w:sz w:val="30"/>
          <w:szCs w:val="30"/>
        </w:rPr>
        <w:t>系统设计原则</w:t>
      </w:r>
      <w:bookmarkEnd w:id="56"/>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7" w:name="_Toc514932682"/>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7"/>
    </w:p>
    <w:p w14:paraId="073C41FD" w14:textId="6666AB2D" w:rsidR="00C77481" w:rsidRPr="00DC39E6" w:rsidRDefault="001327AE" w:rsidP="00CE3417">
      <w:pPr>
        <w:pStyle w:val="3"/>
        <w:keepNext w:val="0"/>
        <w:keepLines w:val="0"/>
        <w:spacing w:line="440" w:lineRule="exact"/>
        <w:rPr>
          <w:sz w:val="28"/>
        </w:rPr>
      </w:pPr>
      <w:bookmarkStart w:id="58" w:name="_Toc514932683"/>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8"/>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1277C64C"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07DCF">
        <w:rPr>
          <w:sz w:val="24"/>
          <w:vertAlign w:val="superscript"/>
        </w:rPr>
        <w:fldChar w:fldCharType="begin"/>
      </w:r>
      <w:r w:rsidR="00D07DCF">
        <w:rPr>
          <w:sz w:val="24"/>
        </w:rPr>
        <w:instrText xml:space="preserve"> </w:instrText>
      </w:r>
      <w:r w:rsidR="00D07DCF">
        <w:rPr>
          <w:rFonts w:hint="eastAsia"/>
          <w:sz w:val="24"/>
        </w:rPr>
        <w:instrText>REF _Ref514930003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2]</w:t>
      </w:r>
      <w:r w:rsidR="00D07DCF">
        <w:rPr>
          <w:sz w:val="24"/>
          <w:vertAlign w:val="superscript"/>
        </w:rPr>
        <w:fldChar w:fldCharType="end"/>
      </w:r>
      <w:r w:rsidRPr="00DC39E6">
        <w:rPr>
          <w:rFonts w:hint="eastAsia"/>
          <w:sz w:val="24"/>
        </w:rPr>
        <w:t>。</w:t>
      </w:r>
    </w:p>
    <w:p w14:paraId="0CF82DFC" w14:textId="6A821847"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59" w:name="_Toc514932684"/>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9"/>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CE3417">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量方式串行传送。</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CE3417">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2E2794C6" w:rsidR="00B34D48" w:rsidRPr="00DC39E6" w:rsidRDefault="0057423A" w:rsidP="00CE3417">
      <w:pPr>
        <w:spacing w:line="440" w:lineRule="exact"/>
        <w:ind w:firstLineChars="200" w:firstLine="480"/>
        <w:rPr>
          <w:sz w:val="24"/>
        </w:rPr>
      </w:pPr>
      <w:r w:rsidRPr="00DC39E6">
        <w:rPr>
          <w:rFonts w:hint="eastAsia"/>
          <w:sz w:val="24"/>
        </w:rPr>
        <w:lastRenderedPageBreak/>
        <w:t>该器件的阻值</w:t>
      </w:r>
      <w:r w:rsidR="00373C01">
        <w:rPr>
          <w:rFonts w:hint="eastAsia"/>
          <w:sz w:val="24"/>
        </w:rPr>
        <w:t>在一般情况下是</w:t>
      </w:r>
      <w:r w:rsidRPr="00DC39E6">
        <w:rPr>
          <w:rFonts w:hint="eastAsia"/>
          <w:sz w:val="24"/>
        </w:rPr>
        <w:t>与</w:t>
      </w:r>
      <w:r w:rsidR="00373C01">
        <w:rPr>
          <w:rFonts w:hint="eastAsia"/>
          <w:sz w:val="24"/>
        </w:rPr>
        <w:t>目标浓度之间</w:t>
      </w:r>
      <w:r w:rsidRPr="00DC39E6">
        <w:rPr>
          <w:rFonts w:hint="eastAsia"/>
          <w:sz w:val="24"/>
        </w:rPr>
        <w:t>呈非线性关系</w:t>
      </w:r>
      <w:r w:rsidR="00922FB8">
        <w:rPr>
          <w:rFonts w:hint="eastAsia"/>
          <w:sz w:val="24"/>
        </w:rPr>
        <w:t>的</w:t>
      </w:r>
      <w:r w:rsidRPr="00DC39E6">
        <w:rPr>
          <w:rFonts w:hint="eastAsia"/>
          <w:sz w:val="24"/>
        </w:rPr>
        <w:t>，但</w:t>
      </w:r>
      <w:r w:rsidR="00373C01">
        <w:rPr>
          <w:rFonts w:hint="eastAsia"/>
          <w:sz w:val="24"/>
        </w:rPr>
        <w:t>是在固定的浓度域范围内对目标气体的检测是</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是有效的，它不适合于仪表之类精确浓度的测定，但是完全可以满足本系统对烟雾浓度采集的要求。</w:t>
      </w:r>
    </w:p>
    <w:p w14:paraId="7CDD91DE" w14:textId="3814966D" w:rsidR="00A74EF0" w:rsidRPr="00DC39E6" w:rsidRDefault="00A74EF0" w:rsidP="00CE3417">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05A961D3"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w:t>
      </w:r>
      <w:r w:rsidR="0015571B">
        <w:rPr>
          <w:rFonts w:hint="eastAsia"/>
          <w:sz w:val="24"/>
        </w:rPr>
        <w:t>与一氧化碳浓度域的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60" w:name="_Toc514932685"/>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0"/>
    </w:p>
    <w:p w14:paraId="653E0A3A" w14:textId="0C4F431B" w:rsidR="00EB6804" w:rsidRPr="00DC39E6" w:rsidRDefault="004A7CC9" w:rsidP="00CE3417">
      <w:pPr>
        <w:pStyle w:val="3"/>
        <w:keepNext w:val="0"/>
        <w:keepLines w:val="0"/>
        <w:spacing w:line="440" w:lineRule="exact"/>
        <w:rPr>
          <w:sz w:val="28"/>
        </w:rPr>
      </w:pPr>
      <w:bookmarkStart w:id="61" w:name="_Toc514932686"/>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1"/>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w:t>
      </w:r>
      <w:r w:rsidR="00346FAE" w:rsidRPr="00DC39E6">
        <w:rPr>
          <w:rFonts w:hint="eastAsia"/>
          <w:sz w:val="24"/>
        </w:rPr>
        <w:lastRenderedPageBreak/>
        <w:t>监测软件上的数据融合处理</w:t>
      </w:r>
      <w:r w:rsidR="005A03AF" w:rsidRPr="00DC39E6">
        <w:rPr>
          <w:rFonts w:hint="eastAsia"/>
          <w:sz w:val="24"/>
        </w:rPr>
        <w:t>。</w:t>
      </w:r>
    </w:p>
    <w:p w14:paraId="12777797" w14:textId="08E100B2"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最基础的。</w:t>
      </w:r>
    </w:p>
    <w:p w14:paraId="181B353B" w14:textId="275872B8" w:rsidR="00EB6804" w:rsidRPr="00DC39E6" w:rsidRDefault="004A7CC9" w:rsidP="00CE3417">
      <w:pPr>
        <w:pStyle w:val="3"/>
        <w:keepNext w:val="0"/>
        <w:keepLines w:val="0"/>
        <w:spacing w:line="440" w:lineRule="exact"/>
        <w:rPr>
          <w:sz w:val="28"/>
        </w:rPr>
      </w:pPr>
      <w:bookmarkStart w:id="62" w:name="_Toc514932687"/>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2"/>
    </w:p>
    <w:p w14:paraId="0735D018" w14:textId="28EFD935"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CE3417">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栈</w:t>
      </w:r>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41C96E21"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CE3417">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3" w:name="_Toc514932688"/>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4" w:name="_Toc358539577"/>
      <w:bookmarkStart w:id="65" w:name="_Toc358540262"/>
      <w:bookmarkStart w:id="66" w:name="_Toc358540503"/>
      <w:bookmarkStart w:id="67" w:name="_Toc358649668"/>
      <w:bookmarkEnd w:id="63"/>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68" w:name="_Toc514932689"/>
      <w:bookmarkEnd w:id="64"/>
      <w:bookmarkEnd w:id="65"/>
      <w:bookmarkEnd w:id="66"/>
      <w:bookmarkEnd w:id="67"/>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68"/>
    </w:p>
    <w:p w14:paraId="66A17FE2" w14:textId="53D85E8E" w:rsidR="00016F09" w:rsidRPr="00DC39E6" w:rsidRDefault="00767DB0" w:rsidP="00CE3417">
      <w:pPr>
        <w:spacing w:line="440" w:lineRule="exact"/>
        <w:ind w:firstLineChars="200" w:firstLine="480"/>
        <w:rPr>
          <w:sz w:val="24"/>
        </w:rPr>
      </w:pPr>
      <w:r w:rsidRPr="00DC39E6">
        <w:rPr>
          <w:rFonts w:hint="eastAsia"/>
          <w:sz w:val="24"/>
        </w:rPr>
        <w:t>本章是在</w:t>
      </w:r>
      <w:r w:rsidR="00316CD8">
        <w:rPr>
          <w:rFonts w:hint="eastAsia"/>
          <w:sz w:val="24"/>
        </w:rPr>
        <w:t>对</w:t>
      </w:r>
      <w:r w:rsidRPr="00DC39E6">
        <w:rPr>
          <w:rFonts w:hint="eastAsia"/>
          <w:sz w:val="24"/>
        </w:rPr>
        <w:t>火灾报警系统的硬件总体架构进行</w:t>
      </w:r>
      <w:r w:rsidR="00316CD8">
        <w:rPr>
          <w:rFonts w:hint="eastAsia"/>
          <w:sz w:val="24"/>
        </w:rPr>
        <w:t>了</w:t>
      </w:r>
      <w:r w:rsidRPr="00DC39E6">
        <w:rPr>
          <w:rFonts w:hint="eastAsia"/>
          <w:sz w:val="24"/>
        </w:rPr>
        <w:t>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9" w:name="_Toc514932690"/>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9"/>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FAA5EE0"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0" w:name="_Toc514932691"/>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0"/>
    </w:p>
    <w:p w14:paraId="46C22426" w14:textId="0C2F4F02"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1" w:name="_Toc514932692"/>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1"/>
    </w:p>
    <w:p w14:paraId="7DE499D6" w14:textId="033CDAF9" w:rsidR="005C5B53" w:rsidRPr="00DC39E6" w:rsidRDefault="005C5B53" w:rsidP="00CE3417">
      <w:pPr>
        <w:pStyle w:val="3"/>
        <w:keepNext w:val="0"/>
        <w:keepLines w:val="0"/>
        <w:spacing w:line="440" w:lineRule="exact"/>
        <w:rPr>
          <w:sz w:val="28"/>
        </w:rPr>
      </w:pPr>
      <w:bookmarkStart w:id="72" w:name="_Toc514932693"/>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2"/>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44319492"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X8OFVH{GI_%%]$4MTOMYM_X.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X8OFVH{GI_%%]$4MTOMYM_X.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X8OFVH{GI_%%]$4MTOMYM_X.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w:instrText>
      </w:r>
      <w:r w:rsidR="000073BA">
        <w:rPr>
          <w:rFonts w:cs="宋体"/>
          <w:kern w:val="0"/>
          <w:sz w:val="24"/>
        </w:rPr>
        <w:instrText>INCLUDEPICT</w:instrText>
      </w:r>
      <w:r w:rsidR="000073BA">
        <w:rPr>
          <w:rFonts w:cs="宋体"/>
          <w:kern w:val="0"/>
          <w:sz w:val="24"/>
        </w:rPr>
        <w:instrText>URE  "D:\\Software\\QQ\\1178465167\\Image\\C2C\\X8OFVH{GI_%%]$4MTOMYM_X.png" \* MERGEFORMATINET</w:instrText>
      </w:r>
      <w:r w:rsidR="000073BA">
        <w:rPr>
          <w:rFonts w:cs="宋体"/>
          <w:kern w:val="0"/>
          <w:sz w:val="24"/>
        </w:rPr>
        <w:instrText xml:space="preserve"> </w:instrText>
      </w:r>
      <w:r w:rsidR="000073BA">
        <w:rPr>
          <w:rFonts w:cs="宋体"/>
          <w:kern w:val="0"/>
          <w:sz w:val="24"/>
        </w:rPr>
        <w:fldChar w:fldCharType="separate"/>
      </w:r>
      <w:r w:rsidR="00A94181">
        <w:rPr>
          <w:rFonts w:cs="宋体"/>
          <w:kern w:val="0"/>
          <w:sz w:val="24"/>
        </w:rPr>
        <w:pict w14:anchorId="02301B41">
          <v:shape id="_x0000_i2092" type="#_x0000_t75" alt="" style="width:127.4pt;height:104.1pt">
            <v:imagedata r:id="rId112" r:href="rId113"/>
          </v:shape>
        </w:pict>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3" w:name="_Toc514932694"/>
      <w:r w:rsidRPr="00DC39E6">
        <w:rPr>
          <w:rFonts w:hint="eastAsia"/>
          <w:sz w:val="28"/>
        </w:rPr>
        <w:t xml:space="preserve">5.3.2 </w:t>
      </w:r>
      <w:r w:rsidRPr="00DC39E6">
        <w:rPr>
          <w:rFonts w:hint="eastAsia"/>
          <w:sz w:val="28"/>
        </w:rPr>
        <w:t>烟雾传感器节点</w:t>
      </w:r>
      <w:bookmarkEnd w:id="73"/>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8Z{PT[)F3AM%A~2}H30V~VL.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8Z{PT[)F3AM%A~2}H30V~VL.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8Z{PT[)F3AM%A~2}H30V~VL.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8Z{PT[)F3AM%A~2}H30V~VL.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w:instrText>
      </w:r>
      <w:r w:rsidR="000073BA">
        <w:rPr>
          <w:rFonts w:cs="宋体"/>
          <w:kern w:val="0"/>
          <w:sz w:val="24"/>
        </w:rPr>
        <w:instrText>INCLUDEPICTURE  "D:\\Software\\QQ\\1178465167\\Image\\C2C\\8Z{PT[)F3AM%A~2}H30V~VL.png" \* MERGEFORMATINET</w:instrText>
      </w:r>
      <w:r w:rsidR="000073BA">
        <w:rPr>
          <w:rFonts w:cs="宋体"/>
          <w:kern w:val="0"/>
          <w:sz w:val="24"/>
        </w:rPr>
        <w:instrText xml:space="preserve"> </w:instrText>
      </w:r>
      <w:r w:rsidR="000073BA">
        <w:rPr>
          <w:rFonts w:cs="宋体"/>
          <w:kern w:val="0"/>
          <w:sz w:val="24"/>
        </w:rPr>
        <w:fldChar w:fldCharType="separate"/>
      </w:r>
      <w:r w:rsidR="00A94181">
        <w:rPr>
          <w:rFonts w:cs="宋体"/>
          <w:kern w:val="0"/>
          <w:sz w:val="24"/>
        </w:rPr>
        <w:pict w14:anchorId="401DE072">
          <v:shape id="_x0000_i2093" type="#_x0000_t75" alt="" style="width:168.35pt;height:127.4pt" o:allowoverlap="f">
            <v:imagedata r:id="rId116" r:href="rId117" croptop="3303f" cropleft="3747f"/>
          </v:shape>
        </w:pict>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4" w:name="_Toc514932695"/>
      <w:r w:rsidRPr="00DC39E6">
        <w:rPr>
          <w:rFonts w:hint="eastAsia"/>
          <w:sz w:val="28"/>
        </w:rPr>
        <w:t>5.3.3</w:t>
      </w:r>
      <w:r w:rsidRPr="00DC39E6">
        <w:rPr>
          <w:sz w:val="28"/>
        </w:rPr>
        <w:t xml:space="preserve"> </w:t>
      </w:r>
      <w:r w:rsidRPr="00DC39E6">
        <w:rPr>
          <w:rFonts w:hint="eastAsia"/>
          <w:sz w:val="28"/>
        </w:rPr>
        <w:t>一氧化碳探测器节点</w:t>
      </w:r>
      <w:bookmarkEnd w:id="74"/>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5" w:name="_Toc514932696"/>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5"/>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6" w:name="_Toc514932697"/>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6"/>
    </w:p>
    <w:p w14:paraId="508F2B7A" w14:textId="0216678B" w:rsidR="000C5642" w:rsidRPr="00DC39E6" w:rsidRDefault="000C5642" w:rsidP="00CE3417">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7" w:name="_Toc514932698"/>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7"/>
    </w:p>
    <w:p w14:paraId="7CC54972" w14:textId="5102D7F4"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8" w:name="_Toc514932699"/>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78"/>
    </w:p>
    <w:p w14:paraId="64BB0FFA" w14:textId="09DDBED9" w:rsidR="0058004C" w:rsidRPr="00DC39E6" w:rsidRDefault="0058004C" w:rsidP="00CE3417">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79" w:name="_Toc514932700"/>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9"/>
    </w:p>
    <w:p w14:paraId="33C5743C" w14:textId="21DF7A6B" w:rsidR="00175D9D" w:rsidRPr="00DC39E6" w:rsidRDefault="00175D9D" w:rsidP="00CE3417">
      <w:pPr>
        <w:pStyle w:val="3"/>
        <w:keepNext w:val="0"/>
        <w:keepLines w:val="0"/>
        <w:spacing w:line="440" w:lineRule="exact"/>
        <w:rPr>
          <w:sz w:val="28"/>
        </w:rPr>
      </w:pPr>
      <w:bookmarkStart w:id="80" w:name="_Toc514932701"/>
      <w:r w:rsidRPr="00DC39E6">
        <w:rPr>
          <w:rFonts w:hint="eastAsia"/>
          <w:sz w:val="28"/>
        </w:rPr>
        <w:t xml:space="preserve">6.1.1 </w:t>
      </w:r>
      <w:r w:rsidRPr="00DC39E6">
        <w:rPr>
          <w:sz w:val="28"/>
        </w:rPr>
        <w:t>IAR</w:t>
      </w:r>
      <w:r w:rsidRPr="00DC39E6">
        <w:rPr>
          <w:rFonts w:hint="eastAsia"/>
          <w:sz w:val="28"/>
        </w:rPr>
        <w:t>嵌入式软件开发平台</w:t>
      </w:r>
      <w:bookmarkEnd w:id="80"/>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1" w:name="_Toc514932702"/>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1"/>
    </w:p>
    <w:p w14:paraId="5D6E2FCB" w14:textId="2325E211" w:rsidR="00E07D8F" w:rsidRPr="00DC39E6" w:rsidRDefault="005D35C3" w:rsidP="00CE3417">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栈的支撑来实现系统功能。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6BAEA557" w14:textId="54BEFD59"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2" w:name="_Toc514932703"/>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2"/>
    </w:p>
    <w:p w14:paraId="4D7215EA" w14:textId="165E6D35"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50F07356" w14:textId="0999B8FF"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3" w:name="_Toc514932704"/>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3"/>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4" w:name="_Toc514932705"/>
      <w:r w:rsidRPr="00DC39E6">
        <w:rPr>
          <w:rFonts w:hint="eastAsia"/>
          <w:sz w:val="28"/>
        </w:rPr>
        <w:t>6.2</w:t>
      </w:r>
      <w:r w:rsidRPr="00DC39E6">
        <w:rPr>
          <w:sz w:val="28"/>
        </w:rPr>
        <w:t xml:space="preserve">.1 </w:t>
      </w:r>
      <w:r w:rsidRPr="00DC39E6">
        <w:rPr>
          <w:rFonts w:hint="eastAsia"/>
          <w:sz w:val="28"/>
        </w:rPr>
        <w:t>终端数据采集节点软件设计</w:t>
      </w:r>
      <w:bookmarkEnd w:id="84"/>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5" w:name="_Toc514932706"/>
      <w:r w:rsidRPr="00DC39E6">
        <w:rPr>
          <w:rFonts w:hint="eastAsia"/>
          <w:sz w:val="28"/>
        </w:rPr>
        <w:t xml:space="preserve">6.2.2 </w:t>
      </w:r>
      <w:r w:rsidRPr="00DC39E6">
        <w:rPr>
          <w:rFonts w:hint="eastAsia"/>
          <w:sz w:val="28"/>
        </w:rPr>
        <w:t>路由节点的软件设计</w:t>
      </w:r>
      <w:bookmarkEnd w:id="85"/>
    </w:p>
    <w:p w14:paraId="01574C41" w14:textId="2A772570" w:rsidR="006F20A6" w:rsidRPr="00DC39E6" w:rsidRDefault="003B41BC" w:rsidP="00CE3417">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6" w:name="_Toc514932707"/>
      <w:r w:rsidRPr="00DC39E6">
        <w:rPr>
          <w:rFonts w:hint="eastAsia"/>
          <w:sz w:val="28"/>
        </w:rPr>
        <w:t>6.2.3</w:t>
      </w:r>
      <w:r w:rsidRPr="00DC39E6">
        <w:rPr>
          <w:sz w:val="28"/>
        </w:rPr>
        <w:t xml:space="preserve"> </w:t>
      </w:r>
      <w:r w:rsidRPr="00DC39E6">
        <w:rPr>
          <w:rFonts w:hint="eastAsia"/>
          <w:sz w:val="28"/>
        </w:rPr>
        <w:t>协调器节点的软件设计</w:t>
      </w:r>
      <w:bookmarkEnd w:id="86"/>
    </w:p>
    <w:p w14:paraId="4613F923" w14:textId="7777777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7" w:name="_Toc514932708"/>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7"/>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88" w:name="_Toc514932709"/>
      <w:r w:rsidRPr="00DC39E6">
        <w:rPr>
          <w:rFonts w:hint="eastAsia"/>
          <w:sz w:val="28"/>
        </w:rPr>
        <w:lastRenderedPageBreak/>
        <w:t xml:space="preserve">6.3.1 </w:t>
      </w:r>
      <w:r w:rsidRPr="00DC39E6">
        <w:rPr>
          <w:rFonts w:hint="eastAsia"/>
          <w:sz w:val="28"/>
        </w:rPr>
        <w:t>串口通讯程序</w:t>
      </w:r>
      <w:bookmarkEnd w:id="88"/>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89" w:name="_Toc514932710"/>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9"/>
    </w:p>
    <w:p w14:paraId="7DEA7F3D" w14:textId="4CCB135E" w:rsidR="00D915B1" w:rsidRPr="00DC39E6" w:rsidRDefault="00937024" w:rsidP="00CE3417">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t>……</w:t>
      </w:r>
    </w:p>
    <w:p w14:paraId="3B594CCB" w14:textId="5D968AF0" w:rsidR="006339D2" w:rsidRPr="00DC39E6" w:rsidRDefault="006339D2" w:rsidP="00CE3417">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0" w:name="_Toc514932711"/>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0"/>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CE3417">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1" w:name="_Toc514932712"/>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1"/>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87581E2"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w:t>
      </w:r>
      <w:r w:rsidRPr="00DC39E6">
        <w:rPr>
          <w:rFonts w:hint="eastAsia"/>
          <w:sz w:val="24"/>
        </w:rPr>
        <w:lastRenderedPageBreak/>
        <w:t>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2094" type="#_x0000_t75" style="width:301.3pt;height:45.4pt" o:ole="">
            <v:imagedata r:id="rId130" o:title=""/>
          </v:shape>
          <o:OLEObject Type="Embed" ProgID="Equation.DSMT4" ShapeID="_x0000_i2094" DrawAspect="Content" ObjectID="_1588685045" r:id="rId131"/>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2095" type="#_x0000_t75" style="width:224.85pt;height:45.4pt" o:ole="">
            <v:imagedata r:id="rId132" o:title=""/>
          </v:shape>
          <o:OLEObject Type="Embed" ProgID="Equation.DSMT4" ShapeID="_x0000_i2095" DrawAspect="Content" ObjectID="_1588685046" r:id="rId13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2096" type="#_x0000_t75" style="width:15.5pt;height:18.85pt" o:ole="">
            <v:imagedata r:id="rId134" o:title=""/>
          </v:shape>
          <o:OLEObject Type="Embed" ProgID="Equation.DSMT4" ShapeID="_x0000_i2096" DrawAspect="Content" ObjectID="_1588685047" r:id="rId135"/>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2097" type="#_x0000_t75" style="width:14.4pt;height:17.7pt" o:ole="">
            <v:imagedata r:id="rId136" o:title=""/>
          </v:shape>
          <o:OLEObject Type="Embed" ProgID="Equation.DSMT4" ShapeID="_x0000_i2097" DrawAspect="Content" ObjectID="_1588685048" r:id="rId137"/>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2" w:name="_Toc514932713"/>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3" w:name="_Toc514932714"/>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4" w:name="_Toc514932715"/>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65BC8D6B" w:rsidR="006D0A38" w:rsidRPr="00DC39E6" w:rsidRDefault="006D0A38" w:rsidP="00CE3417">
      <w:pPr>
        <w:spacing w:line="440" w:lineRule="exact"/>
        <w:ind w:firstLineChars="200" w:firstLine="480"/>
        <w:rPr>
          <w:sz w:val="24"/>
        </w:rPr>
      </w:pPr>
      <w:r w:rsidRPr="00DC39E6">
        <w:rPr>
          <w:rFonts w:hint="eastAsia"/>
          <w:sz w:val="24"/>
        </w:rPr>
        <w:t>本章从两个部分介绍了整个系统的软件：一是</w:t>
      </w:r>
      <w:r w:rsidR="00063C4E">
        <w:rPr>
          <w:rFonts w:hint="eastAsia"/>
          <w:sz w:val="24"/>
        </w:rPr>
        <w:t>硬件</w:t>
      </w:r>
      <w:r w:rsidRPr="00DC39E6">
        <w:rPr>
          <w:rFonts w:hint="eastAsia"/>
          <w:sz w:val="24"/>
        </w:rPr>
        <w:t>节点软件；二是监控</w:t>
      </w:r>
      <w:r w:rsidRPr="00DC39E6">
        <w:rPr>
          <w:rFonts w:hint="eastAsia"/>
          <w:sz w:val="24"/>
        </w:rPr>
        <w:t>PC</w:t>
      </w:r>
      <w:r w:rsidRPr="00DC39E6">
        <w:rPr>
          <w:rFonts w:hint="eastAsia"/>
          <w:sz w:val="24"/>
        </w:rPr>
        <w:t>端软件。总的来说，</w:t>
      </w:r>
      <w:r w:rsidR="00B93E9C">
        <w:rPr>
          <w:rFonts w:hint="eastAsia"/>
          <w:sz w:val="24"/>
        </w:rPr>
        <w:t>硬件</w:t>
      </w:r>
      <w:r w:rsidRPr="00DC39E6">
        <w:rPr>
          <w:rFonts w:hint="eastAsia"/>
          <w:sz w:val="24"/>
        </w:rPr>
        <w:t>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5" w:name="_Toc514932716"/>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6" w:name="_Toc514932717"/>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CE3417">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CE3417">
      <w:pPr>
        <w:spacing w:line="440" w:lineRule="exact"/>
        <w:rPr>
          <w:sz w:val="24"/>
        </w:rPr>
      </w:pPr>
    </w:p>
    <w:p w14:paraId="51B2BF43" w14:textId="32C437EF"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lastRenderedPageBreak/>
        <w:t>Fig</w:t>
      </w:r>
      <w:r w:rsidRPr="00DC39E6">
        <w:rPr>
          <w:sz w:val="24"/>
        </w:rPr>
        <w:t>7.3</w:t>
      </w:r>
      <w:r w:rsidRPr="00DC39E6">
        <w:rPr>
          <w:sz w:val="24"/>
        </w:rPr>
        <w:tab/>
        <w:t>Monitoring Software Genetic Algorithm Working Diagram</w:t>
      </w:r>
    </w:p>
    <w:p w14:paraId="551569A1" w14:textId="77777777" w:rsidR="00581EE1" w:rsidRPr="00DC39E6" w:rsidRDefault="00581EE1" w:rsidP="00CE3417">
      <w:pPr>
        <w:spacing w:line="440" w:lineRule="exact"/>
        <w:jc w:val="center"/>
        <w:rPr>
          <w:sz w:val="24"/>
        </w:rPr>
      </w:pPr>
    </w:p>
    <w:p w14:paraId="7A687BA1" w14:textId="12C0C133" w:rsidR="000E4502" w:rsidRPr="00DC39E6" w:rsidRDefault="000E4502" w:rsidP="00CE3417">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7" w:name="_Toc514932718"/>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CE3417">
      <w:pPr>
        <w:spacing w:line="440" w:lineRule="exact"/>
        <w:jc w:val="center"/>
        <w:rPr>
          <w:sz w:val="24"/>
        </w:rPr>
      </w:pPr>
    </w:p>
    <w:p w14:paraId="1D7CD4BB" w14:textId="2F3A5212" w:rsidR="00A22A3D" w:rsidRPr="00DC39E6" w:rsidRDefault="00D9753D" w:rsidP="00CE3417">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8" w:name="_Toc514932719"/>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5F333BB1"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7E17AD" w:rsidRPr="00DC39E6">
        <w:rPr>
          <w:rFonts w:hint="eastAsia"/>
          <w:sz w:val="24"/>
        </w:rPr>
        <w:t>本系统的软件与硬件的可行性，</w:t>
      </w:r>
    </w:p>
    <w:p w14:paraId="3734A754" w14:textId="1D37917E" w:rsidR="00EB01B9" w:rsidRPr="00DC39E6" w:rsidRDefault="0041201D" w:rsidP="00CE3417">
      <w:pPr>
        <w:pStyle w:val="1"/>
        <w:keepNext w:val="0"/>
        <w:keepLines w:val="0"/>
        <w:spacing w:line="440" w:lineRule="exact"/>
        <w:rPr>
          <w:sz w:val="32"/>
          <w:szCs w:val="32"/>
        </w:rPr>
      </w:pPr>
      <w:r w:rsidRPr="00DC39E6">
        <w:br w:type="page"/>
      </w:r>
      <w:bookmarkStart w:id="99" w:name="_Toc514932720"/>
      <w:r w:rsidR="009D618C" w:rsidRPr="00DC39E6">
        <w:rPr>
          <w:rFonts w:hint="eastAsia"/>
          <w:sz w:val="32"/>
          <w:szCs w:val="32"/>
        </w:rPr>
        <w:lastRenderedPageBreak/>
        <w:t>8</w:t>
      </w:r>
      <w:r w:rsidR="00B00978" w:rsidRPr="00DC39E6">
        <w:rPr>
          <w:rFonts w:hint="eastAsia"/>
          <w:sz w:val="32"/>
          <w:szCs w:val="32"/>
        </w:rPr>
        <w:t xml:space="preserve"> </w:t>
      </w:r>
      <w:r w:rsidR="00B00978" w:rsidRPr="00DC39E6">
        <w:rPr>
          <w:rFonts w:hint="eastAsia"/>
          <w:sz w:val="32"/>
          <w:szCs w:val="32"/>
        </w:rPr>
        <w:t>结论及展望</w:t>
      </w:r>
      <w:bookmarkEnd w:id="99"/>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0" w:name="_Toc514932721"/>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CE3417">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4A632065"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系统运行可靠，达到预期目标。</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1" w:name="_Toc514932722"/>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CE3417">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2" w:name="_Toc514932723"/>
      <w:r w:rsidR="00842D47" w:rsidRPr="00DC39E6">
        <w:rPr>
          <w:rFonts w:hint="eastAsia"/>
          <w:sz w:val="32"/>
          <w:szCs w:val="32"/>
        </w:rPr>
        <w:lastRenderedPageBreak/>
        <w:t>致谢</w:t>
      </w:r>
      <w:bookmarkEnd w:id="102"/>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3" w:name="_Toc514932724"/>
      <w:r w:rsidR="00842D47" w:rsidRPr="00DC39E6">
        <w:rPr>
          <w:rFonts w:hint="eastAsia"/>
          <w:sz w:val="32"/>
          <w:szCs w:val="32"/>
        </w:rPr>
        <w:lastRenderedPageBreak/>
        <w:t>参考文献</w:t>
      </w:r>
      <w:bookmarkEnd w:id="103"/>
    </w:p>
    <w:p w14:paraId="3D9A8377" w14:textId="77777777" w:rsidR="00E425FC" w:rsidRDefault="006B567C" w:rsidP="008E4EFF">
      <w:pPr>
        <w:numPr>
          <w:ilvl w:val="0"/>
          <w:numId w:val="3"/>
        </w:numPr>
        <w:spacing w:line="440" w:lineRule="exact"/>
        <w:ind w:left="567" w:hanging="567"/>
        <w:rPr>
          <w:sz w:val="24"/>
        </w:rPr>
      </w:pPr>
      <w:bookmarkStart w:id="104" w:name="_Ref513990682"/>
      <w:bookmarkStart w:id="105" w:name="_Ref513110840"/>
      <w:bookmarkStart w:id="106"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Start w:id="108" w:name="_Ref514064637"/>
      <w:bookmarkEnd w:id="104"/>
    </w:p>
    <w:p w14:paraId="34882A53" w14:textId="35B2A471" w:rsidR="00E425FC" w:rsidRDefault="00AB7275" w:rsidP="008E4EFF">
      <w:pPr>
        <w:numPr>
          <w:ilvl w:val="0"/>
          <w:numId w:val="3"/>
        </w:numPr>
        <w:spacing w:line="440" w:lineRule="exact"/>
        <w:ind w:left="567" w:hanging="567"/>
        <w:rPr>
          <w:sz w:val="24"/>
        </w:rPr>
      </w:pPr>
      <w:bookmarkStart w:id="109" w:name="_Ref514929424"/>
      <w:r w:rsidRPr="00E425FC">
        <w:rPr>
          <w:sz w:val="24"/>
        </w:rPr>
        <w:t>李吉宗</w:t>
      </w:r>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5"/>
      <w:r w:rsidR="00A04E99" w:rsidRPr="00E425FC">
        <w:rPr>
          <w:sz w:val="24"/>
        </w:rPr>
        <w:t xml:space="preserve"> 5</w:t>
      </w:r>
      <w:r w:rsidR="00D465FE" w:rsidRPr="00E425FC">
        <w:rPr>
          <w:sz w:val="24"/>
        </w:rPr>
        <w:t>-7</w:t>
      </w:r>
      <w:bookmarkStart w:id="110" w:name="_Ref513993824"/>
      <w:bookmarkEnd w:id="106"/>
      <w:bookmarkEnd w:id="107"/>
      <w:bookmarkEnd w:id="108"/>
      <w:bookmarkEnd w:id="109"/>
    </w:p>
    <w:p w14:paraId="332771A7" w14:textId="77777777" w:rsidR="00E425FC" w:rsidRDefault="00175551" w:rsidP="008E4EFF">
      <w:pPr>
        <w:numPr>
          <w:ilvl w:val="0"/>
          <w:numId w:val="3"/>
        </w:numPr>
        <w:spacing w:line="440" w:lineRule="exact"/>
        <w:ind w:left="567" w:hanging="567"/>
        <w:rPr>
          <w:sz w:val="24"/>
        </w:rPr>
      </w:pPr>
      <w:bookmarkStart w:id="111"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2" w:name="_Ref513123494"/>
      <w:bookmarkEnd w:id="110"/>
      <w:bookmarkEnd w:id="111"/>
    </w:p>
    <w:p w14:paraId="6837AE94" w14:textId="312B41B2" w:rsidR="00E425FC" w:rsidRDefault="00734AFA" w:rsidP="008E4EFF">
      <w:pPr>
        <w:numPr>
          <w:ilvl w:val="0"/>
          <w:numId w:val="3"/>
        </w:numPr>
        <w:spacing w:line="440" w:lineRule="exact"/>
        <w:ind w:left="567" w:hanging="567"/>
        <w:rPr>
          <w:sz w:val="24"/>
        </w:rPr>
      </w:pPr>
      <w:bookmarkStart w:id="113"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4" w:name="_Ref513994419"/>
      <w:bookmarkStart w:id="115" w:name="_Ref513129134"/>
      <w:bookmarkEnd w:id="112"/>
      <w:bookmarkEnd w:id="113"/>
    </w:p>
    <w:p w14:paraId="3A42E37D" w14:textId="77777777" w:rsidR="00E425FC" w:rsidRDefault="00055CBD" w:rsidP="008E4EFF">
      <w:pPr>
        <w:numPr>
          <w:ilvl w:val="0"/>
          <w:numId w:val="3"/>
        </w:numPr>
        <w:spacing w:line="440" w:lineRule="exact"/>
        <w:ind w:left="567" w:hanging="567"/>
        <w:rPr>
          <w:sz w:val="24"/>
        </w:rPr>
      </w:pPr>
      <w:bookmarkStart w:id="116"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Pr="00E425FC">
        <w:rPr>
          <w:rFonts w:hint="eastAsia"/>
          <w:sz w:val="24"/>
        </w:rPr>
        <w:t>《仪器仪表用户》</w:t>
      </w:r>
      <w:r w:rsidRPr="00E425FC">
        <w:rPr>
          <w:rFonts w:hint="eastAsia"/>
          <w:sz w:val="24"/>
        </w:rPr>
        <w:t>, 2011, 18(4): 27-29</w:t>
      </w:r>
      <w:bookmarkStart w:id="117" w:name="_Ref514059190"/>
      <w:bookmarkEnd w:id="114"/>
      <w:bookmarkEnd w:id="116"/>
    </w:p>
    <w:p w14:paraId="73F6EAA8" w14:textId="77777777" w:rsidR="00E425FC" w:rsidRDefault="005F6F62" w:rsidP="008E4EFF">
      <w:pPr>
        <w:numPr>
          <w:ilvl w:val="0"/>
          <w:numId w:val="3"/>
        </w:numPr>
        <w:spacing w:line="440" w:lineRule="exact"/>
        <w:ind w:left="567" w:hanging="567"/>
        <w:rPr>
          <w:sz w:val="24"/>
        </w:rPr>
      </w:pPr>
      <w:bookmarkStart w:id="118" w:name="_Ref514929795"/>
      <w:r w:rsidRPr="00E425FC">
        <w:rPr>
          <w:rFonts w:hint="eastAsia"/>
          <w:sz w:val="24"/>
        </w:rPr>
        <w:t>丁雪莲</w:t>
      </w:r>
      <w:r w:rsidRPr="00E425FC">
        <w:rPr>
          <w:rFonts w:hint="eastAsia"/>
          <w:sz w:val="24"/>
        </w:rPr>
        <w:t>. ZigBee</w:t>
      </w:r>
      <w:r w:rsidRPr="00E425FC">
        <w:rPr>
          <w:rFonts w:hint="eastAsia"/>
          <w:sz w:val="24"/>
        </w:rPr>
        <w:t>协议栈浅析</w:t>
      </w:r>
      <w:r w:rsidR="00466839" w:rsidRPr="00E425FC">
        <w:rPr>
          <w:sz w:val="24"/>
        </w:rPr>
        <w:t>[J]</w:t>
      </w:r>
      <w:r w:rsidRPr="00E425FC">
        <w:rPr>
          <w:rFonts w:hint="eastAsia"/>
          <w:sz w:val="24"/>
        </w:rPr>
        <w:t xml:space="preserve">. </w:t>
      </w:r>
      <w:r w:rsidRPr="00E425FC">
        <w:rPr>
          <w:rFonts w:hint="eastAsia"/>
          <w:sz w:val="24"/>
        </w:rPr>
        <w:t>《电脑与信息技术》</w:t>
      </w:r>
      <w:r w:rsidRPr="00E425FC">
        <w:rPr>
          <w:rFonts w:hint="eastAsia"/>
          <w:sz w:val="24"/>
        </w:rPr>
        <w:t>, 2013, 21(5): 18-21</w:t>
      </w:r>
      <w:bookmarkEnd w:id="117"/>
      <w:bookmarkEnd w:id="118"/>
    </w:p>
    <w:p w14:paraId="12562086" w14:textId="38EF30A0" w:rsidR="00882D73" w:rsidRDefault="00C8022A" w:rsidP="008E4EFF">
      <w:pPr>
        <w:numPr>
          <w:ilvl w:val="0"/>
          <w:numId w:val="3"/>
        </w:numPr>
        <w:spacing w:line="440" w:lineRule="exact"/>
        <w:ind w:left="567" w:hanging="567"/>
        <w:rPr>
          <w:sz w:val="24"/>
        </w:rPr>
      </w:pPr>
      <w:bookmarkStart w:id="119"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0" w:name="_Ref513296741"/>
      <w:bookmarkEnd w:id="115"/>
      <w:bookmarkEnd w:id="119"/>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1" w:name="_Ref514929859"/>
      <w:r w:rsidRPr="00E425FC">
        <w:rPr>
          <w:rFonts w:hint="eastAsia"/>
          <w:sz w:val="24"/>
        </w:rPr>
        <w:t>陈霄</w:t>
      </w:r>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2" w:name="_Ref513303497"/>
      <w:bookmarkEnd w:id="120"/>
      <w:bookmarkEnd w:id="121"/>
    </w:p>
    <w:p w14:paraId="31E455EF" w14:textId="77777777" w:rsidR="00882D73" w:rsidRDefault="00882D73" w:rsidP="008E4EFF">
      <w:pPr>
        <w:numPr>
          <w:ilvl w:val="0"/>
          <w:numId w:val="3"/>
        </w:numPr>
        <w:spacing w:line="440" w:lineRule="exact"/>
        <w:ind w:left="567" w:hanging="567"/>
        <w:rPr>
          <w:sz w:val="24"/>
        </w:rPr>
      </w:pPr>
      <w:bookmarkStart w:id="123" w:name="_Ref514929911"/>
      <w:r w:rsidRPr="00E425FC">
        <w:rPr>
          <w:rFonts w:hint="eastAsia"/>
          <w:sz w:val="24"/>
        </w:rPr>
        <w:t>满丽欣</w:t>
      </w:r>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4" w:name="_Ref513333818"/>
      <w:bookmarkEnd w:id="122"/>
      <w:bookmarkEnd w:id="123"/>
    </w:p>
    <w:p w14:paraId="1FC1794F" w14:textId="77777777" w:rsidR="00882D73" w:rsidRDefault="00882D73" w:rsidP="008E4EFF">
      <w:pPr>
        <w:numPr>
          <w:ilvl w:val="0"/>
          <w:numId w:val="3"/>
        </w:numPr>
        <w:spacing w:line="440" w:lineRule="exact"/>
        <w:ind w:left="567" w:hanging="567"/>
        <w:rPr>
          <w:sz w:val="24"/>
        </w:rPr>
      </w:pPr>
      <w:bookmarkStart w:id="125"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6" w:name="_Ref514065021"/>
      <w:bookmarkEnd w:id="124"/>
      <w:bookmarkEnd w:id="125"/>
    </w:p>
    <w:p w14:paraId="5C578A1D" w14:textId="77777777" w:rsidR="00882D73" w:rsidRDefault="00882D73" w:rsidP="008E4EFF">
      <w:pPr>
        <w:numPr>
          <w:ilvl w:val="0"/>
          <w:numId w:val="3"/>
        </w:numPr>
        <w:spacing w:line="440" w:lineRule="exact"/>
        <w:ind w:left="567" w:hanging="567"/>
        <w:rPr>
          <w:sz w:val="24"/>
        </w:rPr>
      </w:pPr>
      <w:bookmarkStart w:id="127" w:name="_Ref514929982"/>
      <w:r>
        <w:rPr>
          <w:rFonts w:hint="eastAsia"/>
          <w:sz w:val="24"/>
        </w:rPr>
        <w:t>陈笛</w:t>
      </w:r>
      <w:r w:rsidRPr="00E425FC">
        <w:rPr>
          <w:rFonts w:hint="eastAsia"/>
          <w:sz w:val="24"/>
        </w:rPr>
        <w:t xml:space="preserve">. </w:t>
      </w:r>
      <w:r w:rsidRPr="00181581">
        <w:rPr>
          <w:rFonts w:hint="eastAsia"/>
          <w:sz w:val="24"/>
        </w:rPr>
        <w:t>论信息融合在企业竞争情报中的应用</w:t>
      </w:r>
      <w:r w:rsidRPr="00E425FC">
        <w:rPr>
          <w:rFonts w:hint="eastAsia"/>
          <w:sz w:val="24"/>
        </w:rPr>
        <w:t xml:space="preserve">[J]. </w:t>
      </w:r>
      <w:r w:rsidRPr="00E425FC">
        <w:rPr>
          <w:rFonts w:hint="eastAsia"/>
          <w:sz w:val="24"/>
        </w:rPr>
        <w:t>《</w:t>
      </w:r>
      <w:r>
        <w:rPr>
          <w:rFonts w:hint="eastAsia"/>
          <w:sz w:val="24"/>
        </w:rPr>
        <w:t>企业科技与发展</w:t>
      </w:r>
      <w:r w:rsidRPr="00E425FC">
        <w:rPr>
          <w:rFonts w:hint="eastAsia"/>
          <w:sz w:val="24"/>
        </w:rPr>
        <w:t>》</w:t>
      </w:r>
      <w:r w:rsidRPr="00E425FC">
        <w:rPr>
          <w:rFonts w:hint="eastAsia"/>
          <w:sz w:val="24"/>
        </w:rPr>
        <w:t>, 201</w:t>
      </w:r>
      <w:r>
        <w:rPr>
          <w:sz w:val="24"/>
        </w:rPr>
        <w:t>3</w:t>
      </w:r>
      <w:r w:rsidRPr="00E425FC">
        <w:rPr>
          <w:rFonts w:hint="eastAsia"/>
          <w:sz w:val="24"/>
        </w:rPr>
        <w:t>, (</w:t>
      </w:r>
      <w:r>
        <w:rPr>
          <w:sz w:val="24"/>
        </w:rPr>
        <w:t>5</w:t>
      </w:r>
      <w:r w:rsidRPr="00E425FC">
        <w:rPr>
          <w:rFonts w:hint="eastAsia"/>
          <w:sz w:val="24"/>
        </w:rPr>
        <w:t xml:space="preserve">): </w:t>
      </w:r>
      <w:bookmarkStart w:id="128" w:name="_Ref513476102"/>
      <w:bookmarkEnd w:id="126"/>
      <w:bookmarkEnd w:id="127"/>
      <w:r>
        <w:rPr>
          <w:sz w:val="24"/>
        </w:rPr>
        <w:t>11</w:t>
      </w:r>
      <w:r>
        <w:rPr>
          <w:rFonts w:hint="eastAsia"/>
          <w:sz w:val="24"/>
        </w:rPr>
        <w:t>-11</w:t>
      </w:r>
    </w:p>
    <w:p w14:paraId="09E4296B" w14:textId="255A6024" w:rsidR="003D564B" w:rsidRDefault="00882D73" w:rsidP="008E4EFF">
      <w:pPr>
        <w:numPr>
          <w:ilvl w:val="0"/>
          <w:numId w:val="3"/>
        </w:numPr>
        <w:spacing w:line="440" w:lineRule="exact"/>
        <w:ind w:left="567" w:hanging="567"/>
        <w:rPr>
          <w:sz w:val="24"/>
        </w:rPr>
      </w:pPr>
      <w:bookmarkStart w:id="129" w:name="_Ref514930003"/>
      <w:r w:rsidRPr="00E425FC">
        <w:rPr>
          <w:rFonts w:hint="eastAsia"/>
          <w:sz w:val="24"/>
        </w:rPr>
        <w:t>周创创</w:t>
      </w:r>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28"/>
      <w:bookmarkEnd w:id="129"/>
    </w:p>
    <w:p w14:paraId="3C148C76" w14:textId="1B4D1F33" w:rsidR="00AF75E5" w:rsidRPr="00AF75E5" w:rsidRDefault="00882D73" w:rsidP="00882D73">
      <w:pPr>
        <w:numPr>
          <w:ilvl w:val="0"/>
          <w:numId w:val="3"/>
        </w:numPr>
        <w:spacing w:line="440" w:lineRule="exact"/>
        <w:ind w:left="567" w:hanging="567"/>
        <w:rPr>
          <w:sz w:val="24"/>
        </w:rPr>
      </w:pPr>
      <w:bookmarkStart w:id="130" w:name="_Ref514932052"/>
      <w:r w:rsidRPr="00882D73">
        <w:rPr>
          <w:rFonts w:hint="eastAsia"/>
          <w:sz w:val="24"/>
        </w:rPr>
        <w:t>颜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30"/>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1" w:name="_Toc514932725"/>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1"/>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2" w:name="_Toc514932726"/>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2"/>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6"/>
      <w:headerReference w:type="default" r:id="rId157"/>
      <w:footerReference w:type="even" r:id="rId158"/>
      <w:footerReference w:type="default" r:id="rId159"/>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8E6762" w14:textId="77777777" w:rsidR="000073BA" w:rsidRDefault="000073BA">
      <w:r>
        <w:separator/>
      </w:r>
    </w:p>
  </w:endnote>
  <w:endnote w:type="continuationSeparator" w:id="0">
    <w:p w14:paraId="20BE28A9" w14:textId="77777777" w:rsidR="000073BA" w:rsidRDefault="000073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69095C80"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9818A8" w:rsidRPr="009818A8">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09170076"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F31514" w:rsidRPr="00F31514">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14BBE748"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F31514" w:rsidRPr="00F31514">
      <w:rPr>
        <w:noProof/>
        <w:sz w:val="21"/>
        <w:szCs w:val="21"/>
        <w:lang w:val="zh-CN"/>
      </w:rPr>
      <w:t>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720360E3"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F31514" w:rsidRPr="00F31514">
      <w:rPr>
        <w:noProof/>
        <w:sz w:val="21"/>
        <w:szCs w:val="21"/>
        <w:lang w:val="zh-CN"/>
      </w:rPr>
      <w:t>2</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32173E6A"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F31514" w:rsidRPr="00F31514">
      <w:rPr>
        <w:noProof/>
        <w:sz w:val="21"/>
        <w:szCs w:val="21"/>
        <w:lang w:val="zh-CN"/>
      </w:rPr>
      <w:t>1</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4B13F6" w14:textId="77777777" w:rsidR="000073BA" w:rsidRDefault="000073BA">
      <w:r>
        <w:separator/>
      </w:r>
    </w:p>
  </w:footnote>
  <w:footnote w:type="continuationSeparator" w:id="0">
    <w:p w14:paraId="6CFBBE52" w14:textId="77777777" w:rsidR="000073BA" w:rsidRDefault="000073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8"/>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073BA"/>
    <w:rsid w:val="00010372"/>
    <w:rsid w:val="00010F9D"/>
    <w:rsid w:val="00010FF4"/>
    <w:rsid w:val="00011B33"/>
    <w:rsid w:val="00012550"/>
    <w:rsid w:val="00013B92"/>
    <w:rsid w:val="00015263"/>
    <w:rsid w:val="000167CD"/>
    <w:rsid w:val="00016F09"/>
    <w:rsid w:val="00021DFA"/>
    <w:rsid w:val="00022888"/>
    <w:rsid w:val="00023C56"/>
    <w:rsid w:val="00024F27"/>
    <w:rsid w:val="00025F51"/>
    <w:rsid w:val="000266A8"/>
    <w:rsid w:val="00034DF9"/>
    <w:rsid w:val="0003580D"/>
    <w:rsid w:val="00040911"/>
    <w:rsid w:val="00041E4E"/>
    <w:rsid w:val="00043A6B"/>
    <w:rsid w:val="00044C48"/>
    <w:rsid w:val="00045355"/>
    <w:rsid w:val="00046297"/>
    <w:rsid w:val="000469D0"/>
    <w:rsid w:val="00046EF7"/>
    <w:rsid w:val="00050D10"/>
    <w:rsid w:val="0005177C"/>
    <w:rsid w:val="000519A1"/>
    <w:rsid w:val="00051CD3"/>
    <w:rsid w:val="0005259C"/>
    <w:rsid w:val="00052FA7"/>
    <w:rsid w:val="0005313D"/>
    <w:rsid w:val="00054A67"/>
    <w:rsid w:val="00055C5E"/>
    <w:rsid w:val="00055CBD"/>
    <w:rsid w:val="0005694B"/>
    <w:rsid w:val="00057EC5"/>
    <w:rsid w:val="000604B8"/>
    <w:rsid w:val="00061765"/>
    <w:rsid w:val="00061805"/>
    <w:rsid w:val="00063A07"/>
    <w:rsid w:val="00063C4E"/>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1BC6"/>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571B"/>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1581"/>
    <w:rsid w:val="00183230"/>
    <w:rsid w:val="00187951"/>
    <w:rsid w:val="0019161C"/>
    <w:rsid w:val="00195B11"/>
    <w:rsid w:val="00195B69"/>
    <w:rsid w:val="00197705"/>
    <w:rsid w:val="00197FCD"/>
    <w:rsid w:val="001A0E86"/>
    <w:rsid w:val="001A2B6D"/>
    <w:rsid w:val="001A361F"/>
    <w:rsid w:val="001A3919"/>
    <w:rsid w:val="001A43D8"/>
    <w:rsid w:val="001A76FA"/>
    <w:rsid w:val="001B0F51"/>
    <w:rsid w:val="001B20D3"/>
    <w:rsid w:val="001B239E"/>
    <w:rsid w:val="001B2D69"/>
    <w:rsid w:val="001B459A"/>
    <w:rsid w:val="001B6727"/>
    <w:rsid w:val="001B7E0C"/>
    <w:rsid w:val="001C38E3"/>
    <w:rsid w:val="001C3D13"/>
    <w:rsid w:val="001C46DE"/>
    <w:rsid w:val="001C4899"/>
    <w:rsid w:val="001C4CFD"/>
    <w:rsid w:val="001C52A9"/>
    <w:rsid w:val="001C5650"/>
    <w:rsid w:val="001C5C2B"/>
    <w:rsid w:val="001C63DB"/>
    <w:rsid w:val="001C69D7"/>
    <w:rsid w:val="001C7552"/>
    <w:rsid w:val="001D262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4BA"/>
    <w:rsid w:val="001F3C23"/>
    <w:rsid w:val="001F3F63"/>
    <w:rsid w:val="001F66A7"/>
    <w:rsid w:val="001F7D0B"/>
    <w:rsid w:val="001F7F3C"/>
    <w:rsid w:val="00201C74"/>
    <w:rsid w:val="002021F4"/>
    <w:rsid w:val="002023F5"/>
    <w:rsid w:val="00204AE4"/>
    <w:rsid w:val="00204BFA"/>
    <w:rsid w:val="00206344"/>
    <w:rsid w:val="002109EE"/>
    <w:rsid w:val="0021107D"/>
    <w:rsid w:val="002126D5"/>
    <w:rsid w:val="00213C4C"/>
    <w:rsid w:val="0021453E"/>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A2732"/>
    <w:rsid w:val="002A41CA"/>
    <w:rsid w:val="002A4384"/>
    <w:rsid w:val="002A4727"/>
    <w:rsid w:val="002A5635"/>
    <w:rsid w:val="002A6098"/>
    <w:rsid w:val="002B1648"/>
    <w:rsid w:val="002B3002"/>
    <w:rsid w:val="002B357F"/>
    <w:rsid w:val="002B5563"/>
    <w:rsid w:val="002B61C6"/>
    <w:rsid w:val="002B6438"/>
    <w:rsid w:val="002C04C5"/>
    <w:rsid w:val="002C0669"/>
    <w:rsid w:val="002C08E1"/>
    <w:rsid w:val="002C0B51"/>
    <w:rsid w:val="002C2779"/>
    <w:rsid w:val="002C2ED8"/>
    <w:rsid w:val="002C30F1"/>
    <w:rsid w:val="002C3BFE"/>
    <w:rsid w:val="002C53BB"/>
    <w:rsid w:val="002C61EC"/>
    <w:rsid w:val="002D1F1A"/>
    <w:rsid w:val="002D28C6"/>
    <w:rsid w:val="002D3019"/>
    <w:rsid w:val="002D35D9"/>
    <w:rsid w:val="002D5255"/>
    <w:rsid w:val="002D5C59"/>
    <w:rsid w:val="002D67A1"/>
    <w:rsid w:val="002E03A3"/>
    <w:rsid w:val="002E1E62"/>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2D11"/>
    <w:rsid w:val="00302F5B"/>
    <w:rsid w:val="00303D00"/>
    <w:rsid w:val="00303E52"/>
    <w:rsid w:val="00304142"/>
    <w:rsid w:val="00305D64"/>
    <w:rsid w:val="00310E6D"/>
    <w:rsid w:val="003113D9"/>
    <w:rsid w:val="003122FB"/>
    <w:rsid w:val="00312F3D"/>
    <w:rsid w:val="00314C1C"/>
    <w:rsid w:val="003165CB"/>
    <w:rsid w:val="00316A6C"/>
    <w:rsid w:val="00316CD8"/>
    <w:rsid w:val="00316F79"/>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D62"/>
    <w:rsid w:val="00336EFB"/>
    <w:rsid w:val="00342A37"/>
    <w:rsid w:val="00343A0B"/>
    <w:rsid w:val="00343E24"/>
    <w:rsid w:val="00343FB2"/>
    <w:rsid w:val="003440B6"/>
    <w:rsid w:val="003457CB"/>
    <w:rsid w:val="00345E28"/>
    <w:rsid w:val="00345EAD"/>
    <w:rsid w:val="003461C1"/>
    <w:rsid w:val="00346FAE"/>
    <w:rsid w:val="003515DC"/>
    <w:rsid w:val="003518D9"/>
    <w:rsid w:val="003526EB"/>
    <w:rsid w:val="00352B47"/>
    <w:rsid w:val="0035479A"/>
    <w:rsid w:val="003557C1"/>
    <w:rsid w:val="00355D9E"/>
    <w:rsid w:val="00355E8C"/>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3C01"/>
    <w:rsid w:val="003744D5"/>
    <w:rsid w:val="003771D7"/>
    <w:rsid w:val="00377EE2"/>
    <w:rsid w:val="0038014F"/>
    <w:rsid w:val="00380A6A"/>
    <w:rsid w:val="003813B7"/>
    <w:rsid w:val="00381A57"/>
    <w:rsid w:val="00381C38"/>
    <w:rsid w:val="00381C6A"/>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2270"/>
    <w:rsid w:val="00482EE5"/>
    <w:rsid w:val="004836C0"/>
    <w:rsid w:val="004849CF"/>
    <w:rsid w:val="00486C3D"/>
    <w:rsid w:val="00487F02"/>
    <w:rsid w:val="00490448"/>
    <w:rsid w:val="00490B2F"/>
    <w:rsid w:val="00492341"/>
    <w:rsid w:val="0049269C"/>
    <w:rsid w:val="00495A8A"/>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6A34"/>
    <w:rsid w:val="004F7CE7"/>
    <w:rsid w:val="005006E8"/>
    <w:rsid w:val="0050160C"/>
    <w:rsid w:val="00503262"/>
    <w:rsid w:val="00506AE8"/>
    <w:rsid w:val="00507A5C"/>
    <w:rsid w:val="0051445F"/>
    <w:rsid w:val="005155D1"/>
    <w:rsid w:val="00520E03"/>
    <w:rsid w:val="005216ED"/>
    <w:rsid w:val="00521EA3"/>
    <w:rsid w:val="00523BF2"/>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2E38"/>
    <w:rsid w:val="00544975"/>
    <w:rsid w:val="00545446"/>
    <w:rsid w:val="00545A49"/>
    <w:rsid w:val="00545ECD"/>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67A18"/>
    <w:rsid w:val="0057009C"/>
    <w:rsid w:val="00570B1E"/>
    <w:rsid w:val="005712CA"/>
    <w:rsid w:val="00571830"/>
    <w:rsid w:val="0057189F"/>
    <w:rsid w:val="005730F6"/>
    <w:rsid w:val="0057348A"/>
    <w:rsid w:val="0057423A"/>
    <w:rsid w:val="00575AEF"/>
    <w:rsid w:val="00576992"/>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5FFD"/>
    <w:rsid w:val="00596398"/>
    <w:rsid w:val="005A03AF"/>
    <w:rsid w:val="005A05AC"/>
    <w:rsid w:val="005A1A3A"/>
    <w:rsid w:val="005A1E3B"/>
    <w:rsid w:val="005A73B1"/>
    <w:rsid w:val="005A7C07"/>
    <w:rsid w:val="005B0D34"/>
    <w:rsid w:val="005B2E1C"/>
    <w:rsid w:val="005B4750"/>
    <w:rsid w:val="005B7A5A"/>
    <w:rsid w:val="005C11EA"/>
    <w:rsid w:val="005C3819"/>
    <w:rsid w:val="005C421A"/>
    <w:rsid w:val="005C54CB"/>
    <w:rsid w:val="005C5B53"/>
    <w:rsid w:val="005C6F22"/>
    <w:rsid w:val="005C7FAC"/>
    <w:rsid w:val="005D23D1"/>
    <w:rsid w:val="005D3003"/>
    <w:rsid w:val="005D3012"/>
    <w:rsid w:val="005D3078"/>
    <w:rsid w:val="005D3467"/>
    <w:rsid w:val="005D35C3"/>
    <w:rsid w:val="005D3768"/>
    <w:rsid w:val="005D6030"/>
    <w:rsid w:val="005D61A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4402"/>
    <w:rsid w:val="0066662C"/>
    <w:rsid w:val="0066662E"/>
    <w:rsid w:val="00666ED9"/>
    <w:rsid w:val="0066762A"/>
    <w:rsid w:val="006702AE"/>
    <w:rsid w:val="00672066"/>
    <w:rsid w:val="00672FE4"/>
    <w:rsid w:val="00673894"/>
    <w:rsid w:val="006739BF"/>
    <w:rsid w:val="006740FE"/>
    <w:rsid w:val="00674401"/>
    <w:rsid w:val="006766B0"/>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40DA"/>
    <w:rsid w:val="006A4144"/>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6"/>
    <w:rsid w:val="006F3CA0"/>
    <w:rsid w:val="006F6A03"/>
    <w:rsid w:val="0070168E"/>
    <w:rsid w:val="00703367"/>
    <w:rsid w:val="0070342C"/>
    <w:rsid w:val="00703926"/>
    <w:rsid w:val="00706F28"/>
    <w:rsid w:val="0071096B"/>
    <w:rsid w:val="00711676"/>
    <w:rsid w:val="00713824"/>
    <w:rsid w:val="00714B7E"/>
    <w:rsid w:val="00717311"/>
    <w:rsid w:val="007174B8"/>
    <w:rsid w:val="00720442"/>
    <w:rsid w:val="007210D9"/>
    <w:rsid w:val="007215BB"/>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B71"/>
    <w:rsid w:val="0077112D"/>
    <w:rsid w:val="007722B9"/>
    <w:rsid w:val="007747F3"/>
    <w:rsid w:val="007772EC"/>
    <w:rsid w:val="00777584"/>
    <w:rsid w:val="00780030"/>
    <w:rsid w:val="007803E2"/>
    <w:rsid w:val="00781641"/>
    <w:rsid w:val="00782B7A"/>
    <w:rsid w:val="00782B97"/>
    <w:rsid w:val="00782BA7"/>
    <w:rsid w:val="00782CAD"/>
    <w:rsid w:val="00783421"/>
    <w:rsid w:val="00784AA9"/>
    <w:rsid w:val="007862E6"/>
    <w:rsid w:val="00790A5C"/>
    <w:rsid w:val="00790AC0"/>
    <w:rsid w:val="0079153F"/>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5D41"/>
    <w:rsid w:val="007E6BA5"/>
    <w:rsid w:val="007E7096"/>
    <w:rsid w:val="007F0C1E"/>
    <w:rsid w:val="007F175A"/>
    <w:rsid w:val="007F24C3"/>
    <w:rsid w:val="007F28F6"/>
    <w:rsid w:val="007F298D"/>
    <w:rsid w:val="007F3A8E"/>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2D73"/>
    <w:rsid w:val="00883C87"/>
    <w:rsid w:val="00884606"/>
    <w:rsid w:val="00885112"/>
    <w:rsid w:val="00885F29"/>
    <w:rsid w:val="008904F2"/>
    <w:rsid w:val="00891490"/>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4EFF"/>
    <w:rsid w:val="008E5096"/>
    <w:rsid w:val="008F18C4"/>
    <w:rsid w:val="008F27C6"/>
    <w:rsid w:val="008F28EE"/>
    <w:rsid w:val="008F32CB"/>
    <w:rsid w:val="008F4BD8"/>
    <w:rsid w:val="008F774D"/>
    <w:rsid w:val="008F7BD4"/>
    <w:rsid w:val="008F7BD6"/>
    <w:rsid w:val="008F7FB1"/>
    <w:rsid w:val="00901A47"/>
    <w:rsid w:val="00901F7B"/>
    <w:rsid w:val="0090397A"/>
    <w:rsid w:val="00905135"/>
    <w:rsid w:val="00906573"/>
    <w:rsid w:val="00906F64"/>
    <w:rsid w:val="00910506"/>
    <w:rsid w:val="00913201"/>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18A8"/>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A82"/>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620B"/>
    <w:rsid w:val="00A171CA"/>
    <w:rsid w:val="00A21D71"/>
    <w:rsid w:val="00A21F2D"/>
    <w:rsid w:val="00A220D1"/>
    <w:rsid w:val="00A2250C"/>
    <w:rsid w:val="00A22A3D"/>
    <w:rsid w:val="00A22ACC"/>
    <w:rsid w:val="00A22F3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6907"/>
    <w:rsid w:val="00A47AD9"/>
    <w:rsid w:val="00A47CAE"/>
    <w:rsid w:val="00A50B79"/>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C1"/>
    <w:rsid w:val="00A861BF"/>
    <w:rsid w:val="00A86375"/>
    <w:rsid w:val="00A864B8"/>
    <w:rsid w:val="00A86A88"/>
    <w:rsid w:val="00A87E01"/>
    <w:rsid w:val="00A90069"/>
    <w:rsid w:val="00A905B7"/>
    <w:rsid w:val="00A90A4C"/>
    <w:rsid w:val="00A90FE3"/>
    <w:rsid w:val="00A91552"/>
    <w:rsid w:val="00A9188C"/>
    <w:rsid w:val="00A924D3"/>
    <w:rsid w:val="00A92819"/>
    <w:rsid w:val="00A94181"/>
    <w:rsid w:val="00A948C7"/>
    <w:rsid w:val="00A95913"/>
    <w:rsid w:val="00A96360"/>
    <w:rsid w:val="00A964BB"/>
    <w:rsid w:val="00A971B5"/>
    <w:rsid w:val="00A97FCD"/>
    <w:rsid w:val="00AA0BA1"/>
    <w:rsid w:val="00AA1775"/>
    <w:rsid w:val="00AA1922"/>
    <w:rsid w:val="00AA376E"/>
    <w:rsid w:val="00AA3F7B"/>
    <w:rsid w:val="00AA3FEB"/>
    <w:rsid w:val="00AA641D"/>
    <w:rsid w:val="00AA69F8"/>
    <w:rsid w:val="00AA7CBD"/>
    <w:rsid w:val="00AA7FA6"/>
    <w:rsid w:val="00AB18F1"/>
    <w:rsid w:val="00AB1E5D"/>
    <w:rsid w:val="00AB33CD"/>
    <w:rsid w:val="00AB3A22"/>
    <w:rsid w:val="00AB3F51"/>
    <w:rsid w:val="00AB47CF"/>
    <w:rsid w:val="00AB4986"/>
    <w:rsid w:val="00AB591F"/>
    <w:rsid w:val="00AB615F"/>
    <w:rsid w:val="00AB64EB"/>
    <w:rsid w:val="00AB6515"/>
    <w:rsid w:val="00AB7275"/>
    <w:rsid w:val="00AB7BF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A9A"/>
    <w:rsid w:val="00AF0369"/>
    <w:rsid w:val="00AF04EB"/>
    <w:rsid w:val="00AF19B3"/>
    <w:rsid w:val="00AF3126"/>
    <w:rsid w:val="00AF3ED9"/>
    <w:rsid w:val="00AF59E4"/>
    <w:rsid w:val="00AF61DC"/>
    <w:rsid w:val="00AF6B1B"/>
    <w:rsid w:val="00AF75E5"/>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4B0D"/>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6566"/>
    <w:rsid w:val="00B77398"/>
    <w:rsid w:val="00B774BE"/>
    <w:rsid w:val="00B77AC3"/>
    <w:rsid w:val="00B77BE5"/>
    <w:rsid w:val="00B81479"/>
    <w:rsid w:val="00B83111"/>
    <w:rsid w:val="00B8318F"/>
    <w:rsid w:val="00B83501"/>
    <w:rsid w:val="00B83B70"/>
    <w:rsid w:val="00B83D89"/>
    <w:rsid w:val="00B84ABE"/>
    <w:rsid w:val="00B85EDF"/>
    <w:rsid w:val="00B87995"/>
    <w:rsid w:val="00B90266"/>
    <w:rsid w:val="00B9109D"/>
    <w:rsid w:val="00B9200E"/>
    <w:rsid w:val="00B93E9C"/>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2B1D"/>
    <w:rsid w:val="00BD3207"/>
    <w:rsid w:val="00BD404A"/>
    <w:rsid w:val="00BD4491"/>
    <w:rsid w:val="00BD4F07"/>
    <w:rsid w:val="00BD6239"/>
    <w:rsid w:val="00BE0E2C"/>
    <w:rsid w:val="00BE164D"/>
    <w:rsid w:val="00BE1E72"/>
    <w:rsid w:val="00BE33F0"/>
    <w:rsid w:val="00BE4860"/>
    <w:rsid w:val="00BE4939"/>
    <w:rsid w:val="00BE65D9"/>
    <w:rsid w:val="00BE66D1"/>
    <w:rsid w:val="00BF1798"/>
    <w:rsid w:val="00BF2224"/>
    <w:rsid w:val="00BF2F2F"/>
    <w:rsid w:val="00BF3F44"/>
    <w:rsid w:val="00BF633B"/>
    <w:rsid w:val="00BF72A3"/>
    <w:rsid w:val="00BF746C"/>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022A"/>
    <w:rsid w:val="00C81C0F"/>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6C33"/>
    <w:rsid w:val="00CC709A"/>
    <w:rsid w:val="00CC7B7B"/>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47E8"/>
    <w:rsid w:val="00CE4A86"/>
    <w:rsid w:val="00CE5917"/>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BC6"/>
    <w:rsid w:val="00D05CBB"/>
    <w:rsid w:val="00D05EE8"/>
    <w:rsid w:val="00D06003"/>
    <w:rsid w:val="00D07DCF"/>
    <w:rsid w:val="00D10336"/>
    <w:rsid w:val="00D11C66"/>
    <w:rsid w:val="00D1279C"/>
    <w:rsid w:val="00D12927"/>
    <w:rsid w:val="00D1293C"/>
    <w:rsid w:val="00D1401F"/>
    <w:rsid w:val="00D1454C"/>
    <w:rsid w:val="00D15674"/>
    <w:rsid w:val="00D1696A"/>
    <w:rsid w:val="00D16DCB"/>
    <w:rsid w:val="00D17F21"/>
    <w:rsid w:val="00D20AED"/>
    <w:rsid w:val="00D20FCB"/>
    <w:rsid w:val="00D214C7"/>
    <w:rsid w:val="00D22FE9"/>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4A06"/>
    <w:rsid w:val="00D56E80"/>
    <w:rsid w:val="00D56FF2"/>
    <w:rsid w:val="00D576FC"/>
    <w:rsid w:val="00D57E3B"/>
    <w:rsid w:val="00D6136C"/>
    <w:rsid w:val="00D61BA9"/>
    <w:rsid w:val="00D63BE4"/>
    <w:rsid w:val="00D644DD"/>
    <w:rsid w:val="00D6637A"/>
    <w:rsid w:val="00D668EF"/>
    <w:rsid w:val="00D67A61"/>
    <w:rsid w:val="00D7028E"/>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9BB"/>
    <w:rsid w:val="00DB68A5"/>
    <w:rsid w:val="00DB6E82"/>
    <w:rsid w:val="00DB7384"/>
    <w:rsid w:val="00DB75DE"/>
    <w:rsid w:val="00DB7AA1"/>
    <w:rsid w:val="00DC0438"/>
    <w:rsid w:val="00DC0F10"/>
    <w:rsid w:val="00DC22B4"/>
    <w:rsid w:val="00DC2CF5"/>
    <w:rsid w:val="00DC39E6"/>
    <w:rsid w:val="00DC3FC8"/>
    <w:rsid w:val="00DC438B"/>
    <w:rsid w:val="00DC4757"/>
    <w:rsid w:val="00DC5B83"/>
    <w:rsid w:val="00DC653D"/>
    <w:rsid w:val="00DC6B98"/>
    <w:rsid w:val="00DC7D6A"/>
    <w:rsid w:val="00DD038B"/>
    <w:rsid w:val="00DD0A88"/>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2BDA"/>
    <w:rsid w:val="00DF335D"/>
    <w:rsid w:val="00DF4071"/>
    <w:rsid w:val="00DF4ACA"/>
    <w:rsid w:val="00DF5975"/>
    <w:rsid w:val="00DF6058"/>
    <w:rsid w:val="00DF6D8D"/>
    <w:rsid w:val="00DF7642"/>
    <w:rsid w:val="00E002F3"/>
    <w:rsid w:val="00E011EC"/>
    <w:rsid w:val="00E0172A"/>
    <w:rsid w:val="00E0183D"/>
    <w:rsid w:val="00E02D5F"/>
    <w:rsid w:val="00E02FDF"/>
    <w:rsid w:val="00E039EF"/>
    <w:rsid w:val="00E04674"/>
    <w:rsid w:val="00E053EA"/>
    <w:rsid w:val="00E06477"/>
    <w:rsid w:val="00E06ECA"/>
    <w:rsid w:val="00E0767B"/>
    <w:rsid w:val="00E07D8F"/>
    <w:rsid w:val="00E11AA0"/>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28F8"/>
    <w:rsid w:val="00E5560A"/>
    <w:rsid w:val="00E55B8E"/>
    <w:rsid w:val="00E5799C"/>
    <w:rsid w:val="00E6049B"/>
    <w:rsid w:val="00E60581"/>
    <w:rsid w:val="00E60715"/>
    <w:rsid w:val="00E60A91"/>
    <w:rsid w:val="00E60C4E"/>
    <w:rsid w:val="00E60DA0"/>
    <w:rsid w:val="00E6259B"/>
    <w:rsid w:val="00E630F4"/>
    <w:rsid w:val="00E6404A"/>
    <w:rsid w:val="00E644F6"/>
    <w:rsid w:val="00E704F4"/>
    <w:rsid w:val="00E711FA"/>
    <w:rsid w:val="00E714D0"/>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7B92"/>
    <w:rsid w:val="00EC01AA"/>
    <w:rsid w:val="00EC03FB"/>
    <w:rsid w:val="00EC083C"/>
    <w:rsid w:val="00EC0EEC"/>
    <w:rsid w:val="00EC1048"/>
    <w:rsid w:val="00EC14A5"/>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514"/>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D0302"/>
    <w:rsid w:val="00FD1D7C"/>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Software/QQ/1178465167/Image/C2C/8Z%7bPT%5b)F3AM%25A~2%7dH30V~VL.png" TargetMode="External"/><Relationship Id="rId21" Type="http://schemas.openxmlformats.org/officeDocument/2006/relationships/footer" Target="footer6.xml"/><Relationship Id="rId42" Type="http://schemas.openxmlformats.org/officeDocument/2006/relationships/oleObject" Target="embeddings/oleObject3.bin"/><Relationship Id="rId63" Type="http://schemas.openxmlformats.org/officeDocument/2006/relationships/oleObject" Target="embeddings/oleObject13.bin"/><Relationship Id="rId84" Type="http://schemas.openxmlformats.org/officeDocument/2006/relationships/image" Target="media/image39.wmf"/><Relationship Id="rId138" Type="http://schemas.openxmlformats.org/officeDocument/2006/relationships/image" Target="media/image80.emf"/><Relationship Id="rId159" Type="http://schemas.openxmlformats.org/officeDocument/2006/relationships/footer" Target="footer9.xml"/><Relationship Id="rId107" Type="http://schemas.openxmlformats.org/officeDocument/2006/relationships/image" Target="media/image55.png"/><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oleObject" Target="embeddings/oleObject8.bin"/><Relationship Id="rId74" Type="http://schemas.openxmlformats.org/officeDocument/2006/relationships/image" Target="media/image34.wmf"/><Relationship Id="rId128" Type="http://schemas.openxmlformats.org/officeDocument/2006/relationships/image" Target="media/image74.e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ntTable" Target="fontTable.xml"/><Relationship Id="rId22" Type="http://schemas.openxmlformats.org/officeDocument/2006/relationships/header" Target="header6.xml"/><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64.png"/><Relationship Id="rId139" Type="http://schemas.openxmlformats.org/officeDocument/2006/relationships/image" Target="media/image81.png"/><Relationship Id="rId85" Type="http://schemas.openxmlformats.org/officeDocument/2006/relationships/oleObject" Target="embeddings/oleObject25.bin"/><Relationship Id="rId150" Type="http://schemas.openxmlformats.org/officeDocument/2006/relationships/chart" Target="charts/chart2.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oleObject" Target="embeddings/oleObject1.bin"/><Relationship Id="rId59" Type="http://schemas.openxmlformats.org/officeDocument/2006/relationships/oleObject" Target="embeddings/oleObject11.bin"/><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emf"/><Relationship Id="rId54" Type="http://schemas.openxmlformats.org/officeDocument/2006/relationships/image" Target="media/image25.wmf"/><Relationship Id="rId70" Type="http://schemas.openxmlformats.org/officeDocument/2006/relationships/oleObject" Target="embeddings/oleObject17.bin"/><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47.wmf"/><Relationship Id="rId140" Type="http://schemas.openxmlformats.org/officeDocument/2006/relationships/image" Target="media/image82.png"/><Relationship Id="rId145" Type="http://schemas.openxmlformats.org/officeDocument/2006/relationships/image" Target="media/image87.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22.jpeg"/><Relationship Id="rId114" Type="http://schemas.openxmlformats.org/officeDocument/2006/relationships/image" Target="media/image61.png"/><Relationship Id="rId119" Type="http://schemas.openxmlformats.org/officeDocument/2006/relationships/image" Target="media/image65.png"/><Relationship Id="rId44" Type="http://schemas.openxmlformats.org/officeDocument/2006/relationships/oleObject" Target="embeddings/oleObject4.bin"/><Relationship Id="rId60" Type="http://schemas.openxmlformats.org/officeDocument/2006/relationships/image" Target="media/image28.wmf"/><Relationship Id="rId65" Type="http://schemas.openxmlformats.org/officeDocument/2006/relationships/oleObject" Target="embeddings/oleObject14.bin"/><Relationship Id="rId81"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image" Target="media/image76.wmf"/><Relationship Id="rId135" Type="http://schemas.openxmlformats.org/officeDocument/2006/relationships/oleObject" Target="embeddings/oleObject34.bin"/><Relationship Id="rId151" Type="http://schemas.openxmlformats.org/officeDocument/2006/relationships/image" Target="media/image91.png"/><Relationship Id="rId156" Type="http://schemas.openxmlformats.org/officeDocument/2006/relationships/header" Target="header8.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7.wmf"/><Relationship Id="rId109" Type="http://schemas.openxmlformats.org/officeDocument/2006/relationships/image" Target="media/image57.png"/><Relationship Id="rId34" Type="http://schemas.openxmlformats.org/officeDocument/2006/relationships/image" Target="media/image13.png"/><Relationship Id="rId50" Type="http://schemas.openxmlformats.org/officeDocument/2006/relationships/image" Target="media/image23.wmf"/><Relationship Id="rId55" Type="http://schemas.openxmlformats.org/officeDocument/2006/relationships/oleObject" Target="embeddings/oleObject9.bin"/><Relationship Id="rId76" Type="http://schemas.openxmlformats.org/officeDocument/2006/relationships/image" Target="media/image35.wmf"/><Relationship Id="rId97" Type="http://schemas.openxmlformats.org/officeDocument/2006/relationships/oleObject" Target="embeddings/oleObject29.bin"/><Relationship Id="rId104" Type="http://schemas.openxmlformats.org/officeDocument/2006/relationships/image" Target="media/image53.wmf"/><Relationship Id="rId120" Type="http://schemas.openxmlformats.org/officeDocument/2006/relationships/image" Target="media/image66.png"/><Relationship Id="rId125" Type="http://schemas.openxmlformats.org/officeDocument/2006/relationships/image" Target="media/image71.emf"/><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oleObject" Target="embeddings/oleObject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image" Target="media/image58.png"/><Relationship Id="rId115" Type="http://schemas.openxmlformats.org/officeDocument/2006/relationships/image" Target="media/image62.png"/><Relationship Id="rId131" Type="http://schemas.openxmlformats.org/officeDocument/2006/relationships/oleObject" Target="embeddings/oleObject32.bin"/><Relationship Id="rId136" Type="http://schemas.openxmlformats.org/officeDocument/2006/relationships/image" Target="media/image79.wmf"/><Relationship Id="rId157" Type="http://schemas.openxmlformats.org/officeDocument/2006/relationships/header" Target="header9.xml"/><Relationship Id="rId61" Type="http://schemas.openxmlformats.org/officeDocument/2006/relationships/oleObject" Target="embeddings/oleObject12.bin"/><Relationship Id="rId82" Type="http://schemas.openxmlformats.org/officeDocument/2006/relationships/image" Target="media/image38.wmf"/><Relationship Id="rId152" Type="http://schemas.openxmlformats.org/officeDocument/2006/relationships/chart" Target="charts/chart3.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26.wmf"/><Relationship Id="rId77" Type="http://schemas.openxmlformats.org/officeDocument/2006/relationships/oleObject" Target="embeddings/oleObject21.bin"/><Relationship Id="rId100" Type="http://schemas.openxmlformats.org/officeDocument/2006/relationships/image" Target="media/image49.png"/><Relationship Id="rId105" Type="http://schemas.openxmlformats.org/officeDocument/2006/relationships/oleObject" Target="embeddings/oleObject31.bin"/><Relationship Id="rId126" Type="http://schemas.openxmlformats.org/officeDocument/2006/relationships/image" Target="media/image72.png"/><Relationship Id="rId147"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oleObject" Target="embeddings/oleObject18.bin"/><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7.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5.bin"/><Relationship Id="rId67" Type="http://schemas.openxmlformats.org/officeDocument/2006/relationships/oleObject" Target="embeddings/oleObject15.bin"/><Relationship Id="rId116" Type="http://schemas.openxmlformats.org/officeDocument/2006/relationships/image" Target="media/image63.png"/><Relationship Id="rId137" Type="http://schemas.openxmlformats.org/officeDocument/2006/relationships/oleObject" Target="embeddings/oleObject35.bin"/><Relationship Id="rId158"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88" Type="http://schemas.openxmlformats.org/officeDocument/2006/relationships/image" Target="media/image41.wmf"/><Relationship Id="rId111" Type="http://schemas.openxmlformats.org/officeDocument/2006/relationships/image" Target="media/image59.png"/><Relationship Id="rId132" Type="http://schemas.openxmlformats.org/officeDocument/2006/relationships/image" Target="media/image77.wmf"/><Relationship Id="rId153" Type="http://schemas.openxmlformats.org/officeDocument/2006/relationships/image" Target="media/image92.png"/><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oleObject" Target="embeddings/oleObject10.bin"/><Relationship Id="rId106" Type="http://schemas.openxmlformats.org/officeDocument/2006/relationships/image" Target="media/image54.png"/><Relationship Id="rId127" Type="http://schemas.openxmlformats.org/officeDocument/2006/relationships/image" Target="media/image73.png"/><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image" Target="media/image24.wmf"/><Relationship Id="rId73" Type="http://schemas.openxmlformats.org/officeDocument/2006/relationships/oleObject" Target="embeddings/oleObject19.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oleObject" Target="embeddings/oleObject30.bin"/><Relationship Id="rId101" Type="http://schemas.openxmlformats.org/officeDocument/2006/relationships/image" Target="media/image50.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7.bin"/><Relationship Id="rId112" Type="http://schemas.openxmlformats.org/officeDocument/2006/relationships/image" Target="media/image60.png"/><Relationship Id="rId133" Type="http://schemas.openxmlformats.org/officeDocument/2006/relationships/oleObject" Target="embeddings/oleObject33.bin"/><Relationship Id="rId154" Type="http://schemas.openxmlformats.org/officeDocument/2006/relationships/image" Target="media/image93.png"/><Relationship Id="rId16"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22.bin"/><Relationship Id="rId102" Type="http://schemas.openxmlformats.org/officeDocument/2006/relationships/image" Target="media/image51.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image" Target="media/image42.wmf"/><Relationship Id="rId27" Type="http://schemas.openxmlformats.org/officeDocument/2006/relationships/image" Target="media/image6.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Software/QQ/1178465167/Image/C2C/X8OFVH%7bGI_%25%25%5d$4MTOMYM_X.png" TargetMode="External"/><Relationship Id="rId134" Type="http://schemas.openxmlformats.org/officeDocument/2006/relationships/image" Target="media/image78.wmf"/><Relationship Id="rId80" Type="http://schemas.openxmlformats.org/officeDocument/2006/relationships/image" Target="media/image37.wmf"/><Relationship Id="rId155"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AE83EEB-8196-4DBD-998A-90C68DC1D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5</TotalTime>
  <Pages>83</Pages>
  <Words>8655</Words>
  <Characters>49334</Characters>
  <Application>Microsoft Office Word</Application>
  <DocSecurity>0</DocSecurity>
  <PresentationFormat/>
  <Lines>411</Lines>
  <Paragraphs>115</Paragraphs>
  <Slides>0</Slides>
  <Notes>0</Notes>
  <HiddenSlides>0</HiddenSlides>
  <MMClips>0</MMClips>
  <ScaleCrop>false</ScaleCrop>
  <Manager/>
  <Company>Microsoft</Company>
  <LinksUpToDate>false</LinksUpToDate>
  <CharactersWithSpaces>57874</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074</cp:revision>
  <cp:lastPrinted>1899-12-31T16:00:00Z</cp:lastPrinted>
  <dcterms:created xsi:type="dcterms:W3CDTF">2018-05-04T15:24:00Z</dcterms:created>
  <dcterms:modified xsi:type="dcterms:W3CDTF">2018-05-24T08:3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